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glb" ContentType="model/gltf.binary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56" r:id="rId2"/>
    <p:sldId id="257" r:id="rId3"/>
    <p:sldId id="258" r:id="rId4"/>
    <p:sldId id="260" r:id="rId5"/>
    <p:sldId id="259" r:id="rId6"/>
    <p:sldId id="261" r:id="rId7"/>
    <p:sldId id="271" r:id="rId8"/>
    <p:sldId id="262" r:id="rId9"/>
    <p:sldId id="263" r:id="rId1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403F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678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B87FE4-09FD-4737-A290-EB69E0C07497}" type="datetimeFigureOut">
              <a:rPr lang="zh-CN" altLang="en-US" smtClean="0"/>
              <a:t>2022/1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1475E0-17DE-4B80-88E3-E3272F608B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19387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E0EC68F-4AA1-4BCA-A5DA-7413A701DE37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26241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6216598-C5B6-47BA-9EEF-4C3ED4932CB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44FF3A29-7D79-4C67-9FF5-78515577D58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1FE5CD5-76DD-428D-8D2E-F200EDFAE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55A099-2998-43C6-8CA1-9BEE2DFF9696}" type="datetimeFigureOut">
              <a:rPr lang="zh-CN" altLang="en-US" smtClean="0"/>
              <a:t>2022/1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D30A6F6-8448-4294-90D9-D99A321FD0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EE14B98-A7AE-485D-8327-6F44D39654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012E5-A068-4080-A671-8A1FB84611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37632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13B3020-7B0A-4826-8A61-D9A83C311B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1257A16-BF12-46DA-BD34-88431E634BB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3C82FDF-F253-4BE5-8011-49A1170D63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55A099-2998-43C6-8CA1-9BEE2DFF9696}" type="datetimeFigureOut">
              <a:rPr lang="zh-CN" altLang="en-US" smtClean="0"/>
              <a:t>2022/1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13184DB-68D3-4A71-9AA2-ED3929C88D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A2ACEC8-5C22-4DB5-BC24-082F908F34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012E5-A068-4080-A671-8A1FB84611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89155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45C28EA6-E0E2-4B39-AE0B-E8B7E68E6D2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F056EAC-E93D-45D3-B934-D68A749B4D1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81F6E91-F643-4D31-A67A-1CDC947BB5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55A099-2998-43C6-8CA1-9BEE2DFF9696}" type="datetimeFigureOut">
              <a:rPr lang="zh-CN" altLang="en-US" smtClean="0"/>
              <a:t>2022/1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39068F9-C9D4-44AA-92D1-1ACA154802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3BACCD6-BE5A-4632-80CB-D8B53A6AF2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012E5-A068-4080-A671-8A1FB84611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94444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07CEEB-8B37-478B-92B7-DF6B8F0710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491A41E-CC94-46BA-B98A-77596F55BCE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2BC2965-D6C6-4260-A752-22A26A551F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55A099-2998-43C6-8CA1-9BEE2DFF9696}" type="datetimeFigureOut">
              <a:rPr lang="zh-CN" altLang="en-US" smtClean="0"/>
              <a:t>2022/1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D7450FE-9CE2-4188-A0A9-976FAF4043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C23ADC7-DF7F-4BDF-A2A9-3B8C1D78C3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012E5-A068-4080-A671-8A1FB84611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94975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CF6B453-C89F-4754-BC78-E1ACEEE31D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F80D2EF-B4A5-4B88-947D-671428386C6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0E6DC0C-090E-4D8D-A248-EE77942A0A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55A099-2998-43C6-8CA1-9BEE2DFF9696}" type="datetimeFigureOut">
              <a:rPr lang="zh-CN" altLang="en-US" smtClean="0"/>
              <a:t>2022/1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469596C-8423-4374-966B-24945251D0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C379D5B-E1E1-49C1-A1E2-EEF48B0129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012E5-A068-4080-A671-8A1FB84611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71620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C7C04A7-CCFE-49CE-9037-75ED0375C9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F83DDED-3B84-45A1-BC7A-EDB54C036E1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59F0EA2-7ED3-4C05-BACD-9803DCC3EC8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3ABFE23-B75F-4B40-A46B-2D4863C688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55A099-2998-43C6-8CA1-9BEE2DFF9696}" type="datetimeFigureOut">
              <a:rPr lang="zh-CN" altLang="en-US" smtClean="0"/>
              <a:t>2022/1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9111BC4-E7A9-4EF9-B5FC-2411102DA0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87626AD-ED3B-4FA9-A1D1-9A6749BA29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012E5-A068-4080-A671-8A1FB84611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28459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1B5C8AC-C116-44C1-8668-D6B9A562EF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52120DC-AC40-4738-A1BD-D6114D3A588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C6EB16D-9A38-494D-AF41-CEC3F0832F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F465C1A6-7930-4E35-ADD5-936A819D287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BB26196-4CBB-4AD5-9629-BB756AD7CB8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A4E8C04F-238D-444C-9E32-964820CB8B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55A099-2998-43C6-8CA1-9BEE2DFF9696}" type="datetimeFigureOut">
              <a:rPr lang="zh-CN" altLang="en-US" smtClean="0"/>
              <a:t>2022/1/16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EDA6F56A-1FE5-47A2-9E5C-E9C66E6E77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0EB379BC-3444-4300-B337-F08DE2FC35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012E5-A068-4080-A671-8A1FB84611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03709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34D7462-DC26-41B4-A360-4C18FBD8F8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A868B2C-BD95-4ACB-B33A-CF62DB8E7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55A099-2998-43C6-8CA1-9BEE2DFF9696}" type="datetimeFigureOut">
              <a:rPr lang="zh-CN" altLang="en-US" smtClean="0"/>
              <a:t>2022/1/1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9BCE389-B58C-4E14-97F3-BFC92927A1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976FCA9-A440-4FEB-AD44-FDC4F65BF1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012E5-A068-4080-A671-8A1FB84611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20553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EEDC0B0-BCA3-4FC1-97BE-F60B67A41B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55A099-2998-43C6-8CA1-9BEE2DFF9696}" type="datetimeFigureOut">
              <a:rPr lang="zh-CN" altLang="en-US" smtClean="0"/>
              <a:t>2022/1/1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0DDF1960-14F7-41F5-A54D-BE9C0D35E9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0411419-10BD-49D5-8B49-EDC885A485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012E5-A068-4080-A671-8A1FB84611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60653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AF2899A-4AB2-4633-8A15-8FDD04475E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C42B05E-515D-47FC-9687-0B51E5CEA8D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9ECEBD6-2C08-4E80-B91D-087F588CD64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9497869-77AE-4F19-93F6-B34403A537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55A099-2998-43C6-8CA1-9BEE2DFF9696}" type="datetimeFigureOut">
              <a:rPr lang="zh-CN" altLang="en-US" smtClean="0"/>
              <a:t>2022/1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F37EB10-6D03-4C55-8667-A06C553BC3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FC1B24C-6640-4AA0-AFA6-183A49B72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012E5-A068-4080-A671-8A1FB84611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95406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97BFAAB-36F1-4F51-80A0-03D266D546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5506A7AC-7819-48A4-9B90-8D6BF3B2ABE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8C9E7DB-8F23-45E2-9940-85C7D638D1C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CDDCD4B-60BB-4A7B-AD61-9BFE4378CB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55A099-2998-43C6-8CA1-9BEE2DFF9696}" type="datetimeFigureOut">
              <a:rPr lang="zh-CN" altLang="en-US" smtClean="0"/>
              <a:t>2022/1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5541C45-5478-45F3-9F85-CC42A26CC4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46F47DF-B528-4B89-B7F3-79966BBEEB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012E5-A068-4080-A671-8A1FB84611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81079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33A1A1D6-4EBC-4262-8269-8745178253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E8F4109-148F-4CF5-92FD-164983AE2D3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E5060A4-7AFA-4127-8EAB-A4833BDB0AE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55A099-2998-43C6-8CA1-9BEE2DFF9696}" type="datetimeFigureOut">
              <a:rPr lang="zh-CN" altLang="en-US" smtClean="0"/>
              <a:t>2022/1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0DEAB93-F971-487C-99BF-44E7E7B6315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12F06DF-FAD5-4AC7-BBF6-69604CFFBC4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D012E5-A068-4080-A671-8A1FB84611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21842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.bin"/><Relationship Id="rId18" Type="http://schemas.openxmlformats.org/officeDocument/2006/relationships/image" Target="../media/image8.wmf"/><Relationship Id="rId39" Type="http://schemas.openxmlformats.org/officeDocument/2006/relationships/image" Target="../media/image10.wmf"/><Relationship Id="rId21" Type="http://schemas.openxmlformats.org/officeDocument/2006/relationships/oleObject" Target="../embeddings/oleObject7.bin"/><Relationship Id="rId42" Type="http://schemas.openxmlformats.org/officeDocument/2006/relationships/image" Target="NULL"/><Relationship Id="rId47" Type="http://schemas.openxmlformats.org/officeDocument/2006/relationships/oleObject" Target="../embeddings/oleObject10.bin"/><Relationship Id="rId50" Type="http://schemas.openxmlformats.org/officeDocument/2006/relationships/image" Target="../media/image17.emf"/><Relationship Id="rId7" Type="http://schemas.openxmlformats.org/officeDocument/2006/relationships/oleObject" Target="../embeddings/oleObject1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6.bin"/><Relationship Id="rId38" Type="http://schemas.openxmlformats.org/officeDocument/2006/relationships/oleObject" Target="../embeddings/oleObject8.bin"/><Relationship Id="rId46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14.svg"/><Relationship Id="rId41" Type="http://schemas.openxmlformats.org/officeDocument/2006/relationships/image" Target="NULL"/><Relationship Id="rId1" Type="http://schemas.openxmlformats.org/officeDocument/2006/relationships/vmlDrawing" Target="../drawings/vmlDrawing1.vml"/><Relationship Id="rId6" Type="http://schemas.openxmlformats.org/officeDocument/2006/relationships/image" Target="NULL"/><Relationship Id="rId11" Type="http://schemas.openxmlformats.org/officeDocument/2006/relationships/oleObject" Target="../embeddings/oleObject3.bin"/><Relationship Id="rId37" Type="http://schemas.openxmlformats.org/officeDocument/2006/relationships/image" Target="NULL"/><Relationship Id="rId40" Type="http://schemas.openxmlformats.org/officeDocument/2006/relationships/oleObject" Target="NULL"/><Relationship Id="rId45" Type="http://schemas.openxmlformats.org/officeDocument/2006/relationships/oleObject" Target="../embeddings/oleObject9.bin"/><Relationship Id="rId15" Type="http://schemas.openxmlformats.org/officeDocument/2006/relationships/oleObject" Target="../embeddings/oleObject5.bin"/><Relationship Id="rId36" Type="http://schemas.openxmlformats.org/officeDocument/2006/relationships/oleObject" Target="NULL"/><Relationship Id="rId49" Type="http://schemas.openxmlformats.org/officeDocument/2006/relationships/image" Target="../media/image16.emf"/><Relationship Id="rId10" Type="http://schemas.openxmlformats.org/officeDocument/2006/relationships/image" Target="../media/image4.wmf"/><Relationship Id="rId19" Type="http://schemas.openxmlformats.org/officeDocument/2006/relationships/image" Target="../media/image13.png"/><Relationship Id="rId44" Type="http://schemas.openxmlformats.org/officeDocument/2006/relationships/image" Target="../media/image15.png"/><Relationship Id="rId4" Type="http://schemas.openxmlformats.org/officeDocument/2006/relationships/image" Target="../media/image12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6.wmf"/><Relationship Id="rId22" Type="http://schemas.openxmlformats.org/officeDocument/2006/relationships/image" Target="../media/image9.wmf"/><Relationship Id="rId43" Type="http://schemas.openxmlformats.org/officeDocument/2006/relationships/image" Target="NULL"/><Relationship Id="rId48" Type="http://schemas.openxmlformats.org/officeDocument/2006/relationships/oleObject" Target="../embeddings/oleObject11.bin"/><Relationship Id="rId8" Type="http://schemas.openxmlformats.org/officeDocument/2006/relationships/image" Target="../media/image3.wmf"/><Relationship Id="rId51" Type="http://schemas.openxmlformats.org/officeDocument/2006/relationships/image" Target="../media/image19.png"/><Relationship Id="rId3" Type="http://schemas.microsoft.com/office/2017/06/relationships/model3d" Target="../media/model3d1.glb"/></Relationships>
</file>

<file path=ppt/slides/_rels/slide7.xml.rels><?xml version="1.0" encoding="UTF-8" standalone="yes"?>
<Relationships xmlns="http://schemas.openxmlformats.org/package/2006/relationships"><Relationship Id="rId47" Type="http://schemas.openxmlformats.org/officeDocument/2006/relationships/image" Target="NULL"/><Relationship Id="rId50" Type="http://schemas.openxmlformats.org/officeDocument/2006/relationships/oleObject" Target="../embeddings/oleObject13.bin"/><Relationship Id="rId55" Type="http://schemas.openxmlformats.org/officeDocument/2006/relationships/image" Target="../media/image6.wmf"/><Relationship Id="rId63" Type="http://schemas.openxmlformats.org/officeDocument/2006/relationships/image" Target="../media/image9.wmf"/><Relationship Id="rId42" Type="http://schemas.openxmlformats.org/officeDocument/2006/relationships/image" Target="NULL"/><Relationship Id="rId68" Type="http://schemas.openxmlformats.org/officeDocument/2006/relationships/oleObject" Target="../embeddings/oleObject22.bin"/><Relationship Id="rId76" Type="http://schemas.openxmlformats.org/officeDocument/2006/relationships/image" Target="../media/image20.png"/><Relationship Id="rId71" Type="http://schemas.openxmlformats.org/officeDocument/2006/relationships/oleObject" Target="../embeddings/oleObject24.bin"/><Relationship Id="rId2" Type="http://schemas.openxmlformats.org/officeDocument/2006/relationships/slideLayout" Target="../slideLayouts/slideLayout1.xml"/><Relationship Id="rId54" Type="http://schemas.openxmlformats.org/officeDocument/2006/relationships/oleObject" Target="../embeddings/oleObject15.bin"/><Relationship Id="rId62" Type="http://schemas.openxmlformats.org/officeDocument/2006/relationships/oleObject" Target="../embeddings/oleObject20.bin"/><Relationship Id="rId41" Type="http://schemas.openxmlformats.org/officeDocument/2006/relationships/image" Target="NULL"/><Relationship Id="rId70" Type="http://schemas.openxmlformats.org/officeDocument/2006/relationships/oleObject" Target="../embeddings/oleObject23.bin"/><Relationship Id="rId75" Type="http://schemas.openxmlformats.org/officeDocument/2006/relationships/image" Target="../media/image19.png"/><Relationship Id="rId1" Type="http://schemas.openxmlformats.org/officeDocument/2006/relationships/vmlDrawing" Target="../drawings/vmlDrawing2.vml"/><Relationship Id="rId53" Type="http://schemas.openxmlformats.org/officeDocument/2006/relationships/image" Target="../media/image5.wmf"/><Relationship Id="rId58" Type="http://schemas.openxmlformats.org/officeDocument/2006/relationships/oleObject" Target="../embeddings/oleObject17.bin"/><Relationship Id="rId37" Type="http://schemas.openxmlformats.org/officeDocument/2006/relationships/image" Target="NULL"/><Relationship Id="rId40" Type="http://schemas.openxmlformats.org/officeDocument/2006/relationships/oleObject" Target="NULL"/><Relationship Id="rId66" Type="http://schemas.openxmlformats.org/officeDocument/2006/relationships/image" Target="../media/image15.png"/><Relationship Id="rId74" Type="http://schemas.openxmlformats.org/officeDocument/2006/relationships/image" Target="../media/image19.png"/><Relationship Id="rId5" Type="http://schemas.openxmlformats.org/officeDocument/2006/relationships/image" Target="../media/image12.png"/><Relationship Id="rId49" Type="http://schemas.openxmlformats.org/officeDocument/2006/relationships/image" Target="../media/image3.wmf"/><Relationship Id="rId57" Type="http://schemas.openxmlformats.org/officeDocument/2006/relationships/image" Target="../media/image7.wmf"/><Relationship Id="rId61" Type="http://schemas.openxmlformats.org/officeDocument/2006/relationships/image" Target="../media/image14.svg"/><Relationship Id="rId36" Type="http://schemas.openxmlformats.org/officeDocument/2006/relationships/oleObject" Target="NULL"/><Relationship Id="rId52" Type="http://schemas.openxmlformats.org/officeDocument/2006/relationships/oleObject" Target="../embeddings/oleObject14.bin"/><Relationship Id="rId60" Type="http://schemas.openxmlformats.org/officeDocument/2006/relationships/image" Target="../media/image13.png"/><Relationship Id="rId65" Type="http://schemas.openxmlformats.org/officeDocument/2006/relationships/image" Target="../media/image10.wmf"/><Relationship Id="rId73" Type="http://schemas.openxmlformats.org/officeDocument/2006/relationships/image" Target="../media/image17.emf"/><Relationship Id="rId4" Type="http://schemas.microsoft.com/office/2017/06/relationships/model3d" Target="../media/model3d1.glb"/><Relationship Id="rId48" Type="http://schemas.openxmlformats.org/officeDocument/2006/relationships/oleObject" Target="../embeddings/oleObject12.bin"/><Relationship Id="rId56" Type="http://schemas.openxmlformats.org/officeDocument/2006/relationships/oleObject" Target="../embeddings/oleObject16.bin"/><Relationship Id="rId64" Type="http://schemas.openxmlformats.org/officeDocument/2006/relationships/oleObject" Target="../embeddings/oleObject21.bin"/><Relationship Id="rId43" Type="http://schemas.openxmlformats.org/officeDocument/2006/relationships/image" Target="NULL"/><Relationship Id="rId69" Type="http://schemas.openxmlformats.org/officeDocument/2006/relationships/image" Target="../media/image11.wmf"/><Relationship Id="rId51" Type="http://schemas.openxmlformats.org/officeDocument/2006/relationships/image" Target="../media/image4.wmf"/><Relationship Id="rId72" Type="http://schemas.openxmlformats.org/officeDocument/2006/relationships/image" Target="../media/image16.emf"/><Relationship Id="rId3" Type="http://schemas.openxmlformats.org/officeDocument/2006/relationships/notesSlide" Target="../notesSlides/notesSlide1.xml"/><Relationship Id="rId59" Type="http://schemas.openxmlformats.org/officeDocument/2006/relationships/image" Target="../media/image8.wmf"/><Relationship Id="rId67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8" Type="http://schemas.microsoft.com/office/2017/06/relationships/model3d" Target="../media/model3d4.glb"/><Relationship Id="rId13" Type="http://schemas.openxmlformats.org/officeDocument/2006/relationships/image" Target="../media/image24.png"/><Relationship Id="rId3" Type="http://schemas.openxmlformats.org/officeDocument/2006/relationships/image" Target="../media/image21.png"/><Relationship Id="rId7" Type="http://schemas.openxmlformats.org/officeDocument/2006/relationships/image" Target="../media/image22.png"/><Relationship Id="rId12" Type="http://schemas.openxmlformats.org/officeDocument/2006/relationships/image" Target="../media/image24.png"/><Relationship Id="rId2" Type="http://schemas.microsoft.com/office/2017/06/relationships/model3d" Target="../media/model3d2.glb"/><Relationship Id="rId16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11" Type="http://schemas.microsoft.com/office/2017/06/relationships/model3d" Target="../media/model3d5.glb"/><Relationship Id="rId5" Type="http://schemas.microsoft.com/office/2017/06/relationships/model3d" Target="../media/model3d3.glb"/><Relationship Id="rId15" Type="http://schemas.openxmlformats.org/officeDocument/2006/relationships/image" Target="../media/image26.png"/><Relationship Id="rId10" Type="http://schemas.openxmlformats.org/officeDocument/2006/relationships/image" Target="../media/image23.png"/><Relationship Id="rId4" Type="http://schemas.openxmlformats.org/officeDocument/2006/relationships/image" Target="../media/image21.png"/><Relationship Id="rId9" Type="http://schemas.openxmlformats.org/officeDocument/2006/relationships/image" Target="../media/image23.png"/><Relationship Id="rId14" Type="http://schemas.microsoft.com/office/2017/06/relationships/model3d" Target="../media/model3d6.glb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17/06/relationships/model3d" Target="../media/model3d4.glb"/><Relationship Id="rId13" Type="http://schemas.openxmlformats.org/officeDocument/2006/relationships/image" Target="../media/image26.png"/><Relationship Id="rId3" Type="http://schemas.openxmlformats.org/officeDocument/2006/relationships/image" Target="../media/image27.png"/><Relationship Id="rId7" Type="http://schemas.openxmlformats.org/officeDocument/2006/relationships/image" Target="../media/image22.png"/><Relationship Id="rId12" Type="http://schemas.openxmlformats.org/officeDocument/2006/relationships/image" Target="../media/image26.png"/><Relationship Id="rId2" Type="http://schemas.microsoft.com/office/2017/06/relationships/model3d" Target="../media/model3d2.glb"/><Relationship Id="rId16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11" Type="http://schemas.microsoft.com/office/2017/06/relationships/model3d" Target="../media/model3d6.glb"/><Relationship Id="rId5" Type="http://schemas.microsoft.com/office/2017/06/relationships/model3d" Target="../media/model3d3.glb"/><Relationship Id="rId15" Type="http://schemas.openxmlformats.org/officeDocument/2006/relationships/image" Target="../media/image28.png"/><Relationship Id="rId10" Type="http://schemas.openxmlformats.org/officeDocument/2006/relationships/image" Target="../media/image23.png"/><Relationship Id="rId4" Type="http://schemas.openxmlformats.org/officeDocument/2006/relationships/image" Target="../media/image27.png"/><Relationship Id="rId9" Type="http://schemas.openxmlformats.org/officeDocument/2006/relationships/image" Target="../media/image23.png"/><Relationship Id="rId14" Type="http://schemas.microsoft.com/office/2017/06/relationships/model3d" Target="../media/model3d7.glb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B950799-4CC9-4509-9B2B-901314FAFC10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CC232A64-6244-4BD6-940C-60C38BE4230B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90580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等腰三角形 4">
            <a:extLst>
              <a:ext uri="{FF2B5EF4-FFF2-40B4-BE49-F238E27FC236}">
                <a16:creationId xmlns:a16="http://schemas.microsoft.com/office/drawing/2014/main" id="{658B5E99-BF55-4704-B79C-1BEC4178B881}"/>
              </a:ext>
            </a:extLst>
          </p:cNvPr>
          <p:cNvSpPr/>
          <p:nvPr/>
        </p:nvSpPr>
        <p:spPr>
          <a:xfrm rot="5400000" flipV="1">
            <a:off x="3895906" y="3155967"/>
            <a:ext cx="3484095" cy="362730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等腰三角形 5">
            <a:extLst>
              <a:ext uri="{FF2B5EF4-FFF2-40B4-BE49-F238E27FC236}">
                <a16:creationId xmlns:a16="http://schemas.microsoft.com/office/drawing/2014/main" id="{5F197320-25A4-4782-9231-95C59264448A}"/>
              </a:ext>
            </a:extLst>
          </p:cNvPr>
          <p:cNvSpPr/>
          <p:nvPr/>
        </p:nvSpPr>
        <p:spPr>
          <a:xfrm rot="16200000" flipV="1">
            <a:off x="2696168" y="4398206"/>
            <a:ext cx="1113447" cy="1142823"/>
          </a:xfrm>
          <a:prstGeom prst="triangle">
            <a:avLst/>
          </a:prstGeom>
          <a:solidFill>
            <a:schemeClr val="accent4">
              <a:alpha val="2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等腰三角形 6">
            <a:extLst>
              <a:ext uri="{FF2B5EF4-FFF2-40B4-BE49-F238E27FC236}">
                <a16:creationId xmlns:a16="http://schemas.microsoft.com/office/drawing/2014/main" id="{82AEC76A-6285-44D3-A188-947F95BC06C0}"/>
              </a:ext>
            </a:extLst>
          </p:cNvPr>
          <p:cNvSpPr/>
          <p:nvPr/>
        </p:nvSpPr>
        <p:spPr>
          <a:xfrm rot="5400000" flipH="1" flipV="1">
            <a:off x="3838991" y="4398205"/>
            <a:ext cx="1113447" cy="1142823"/>
          </a:xfrm>
          <a:prstGeom prst="triangle">
            <a:avLst/>
          </a:prstGeom>
          <a:solidFill>
            <a:schemeClr val="accent4"/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FF2C3DDC-A189-4BF3-8FAA-08D68973E7F4}"/>
              </a:ext>
            </a:extLst>
          </p:cNvPr>
          <p:cNvGrpSpPr/>
          <p:nvPr/>
        </p:nvGrpSpPr>
        <p:grpSpPr>
          <a:xfrm>
            <a:off x="1601671" y="1083647"/>
            <a:ext cx="2744513" cy="1316737"/>
            <a:chOff x="2365459" y="900767"/>
            <a:chExt cx="2744513" cy="1316737"/>
          </a:xfrm>
        </p:grpSpPr>
        <p:sp>
          <p:nvSpPr>
            <p:cNvPr id="9" name="平行四边形 8">
              <a:extLst>
                <a:ext uri="{FF2B5EF4-FFF2-40B4-BE49-F238E27FC236}">
                  <a16:creationId xmlns:a16="http://schemas.microsoft.com/office/drawing/2014/main" id="{4B14C99A-43C6-4FE6-B839-998A7729C7D4}"/>
                </a:ext>
              </a:extLst>
            </p:cNvPr>
            <p:cNvSpPr/>
            <p:nvPr/>
          </p:nvSpPr>
          <p:spPr>
            <a:xfrm rot="1335244" flipH="1">
              <a:off x="3893820" y="1106872"/>
              <a:ext cx="1216152" cy="914400"/>
            </a:xfrm>
            <a:prstGeom prst="parallelogram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等腰三角形 9">
              <a:extLst>
                <a:ext uri="{FF2B5EF4-FFF2-40B4-BE49-F238E27FC236}">
                  <a16:creationId xmlns:a16="http://schemas.microsoft.com/office/drawing/2014/main" id="{E8DF2BB9-B64F-4855-9914-191CF66DAC24}"/>
                </a:ext>
              </a:extLst>
            </p:cNvPr>
            <p:cNvSpPr/>
            <p:nvPr/>
          </p:nvSpPr>
          <p:spPr>
            <a:xfrm rot="16200000">
              <a:off x="3295696" y="618227"/>
              <a:ext cx="665483" cy="2525957"/>
            </a:xfrm>
            <a:custGeom>
              <a:avLst/>
              <a:gdLst>
                <a:gd name="connsiteX0" fmla="*/ 0 w 1255776"/>
                <a:gd name="connsiteY0" fmla="*/ 1511808 h 1511808"/>
                <a:gd name="connsiteX1" fmla="*/ 627888 w 1255776"/>
                <a:gd name="connsiteY1" fmla="*/ 0 h 1511808"/>
                <a:gd name="connsiteX2" fmla="*/ 1255776 w 1255776"/>
                <a:gd name="connsiteY2" fmla="*/ 1511808 h 1511808"/>
                <a:gd name="connsiteX3" fmla="*/ 0 w 1255776"/>
                <a:gd name="connsiteY3" fmla="*/ 1511808 h 1511808"/>
                <a:gd name="connsiteX0" fmla="*/ 0 w 1306576"/>
                <a:gd name="connsiteY0" fmla="*/ 2576068 h 2576068"/>
                <a:gd name="connsiteX1" fmla="*/ 678688 w 1306576"/>
                <a:gd name="connsiteY1" fmla="*/ 0 h 2576068"/>
                <a:gd name="connsiteX2" fmla="*/ 1306576 w 1306576"/>
                <a:gd name="connsiteY2" fmla="*/ 1511808 h 2576068"/>
                <a:gd name="connsiteX3" fmla="*/ 0 w 1306576"/>
                <a:gd name="connsiteY3" fmla="*/ 2576068 h 2576068"/>
                <a:gd name="connsiteX0" fmla="*/ 0 w 678688"/>
                <a:gd name="connsiteY0" fmla="*/ 2576068 h 2576068"/>
                <a:gd name="connsiteX1" fmla="*/ 678688 w 678688"/>
                <a:gd name="connsiteY1" fmla="*/ 0 h 2576068"/>
                <a:gd name="connsiteX2" fmla="*/ 382016 w 678688"/>
                <a:gd name="connsiteY2" fmla="*/ 1656588 h 2576068"/>
                <a:gd name="connsiteX3" fmla="*/ 0 w 678688"/>
                <a:gd name="connsiteY3" fmla="*/ 2576068 h 2576068"/>
                <a:gd name="connsiteX0" fmla="*/ 0 w 613834"/>
                <a:gd name="connsiteY0" fmla="*/ 2523533 h 2523533"/>
                <a:gd name="connsiteX1" fmla="*/ 613834 w 613834"/>
                <a:gd name="connsiteY1" fmla="*/ 0 h 2523533"/>
                <a:gd name="connsiteX2" fmla="*/ 382016 w 613834"/>
                <a:gd name="connsiteY2" fmla="*/ 1604053 h 2523533"/>
                <a:gd name="connsiteX3" fmla="*/ 0 w 613834"/>
                <a:gd name="connsiteY3" fmla="*/ 2523533 h 2523533"/>
                <a:gd name="connsiteX0" fmla="*/ 0 w 647244"/>
                <a:gd name="connsiteY0" fmla="*/ 2527424 h 2527424"/>
                <a:gd name="connsiteX1" fmla="*/ 647244 w 647244"/>
                <a:gd name="connsiteY1" fmla="*/ 0 h 2527424"/>
                <a:gd name="connsiteX2" fmla="*/ 382016 w 647244"/>
                <a:gd name="connsiteY2" fmla="*/ 1607944 h 2527424"/>
                <a:gd name="connsiteX3" fmla="*/ 0 w 647244"/>
                <a:gd name="connsiteY3" fmla="*/ 2527424 h 2527424"/>
                <a:gd name="connsiteX0" fmla="*/ 0 w 678689"/>
                <a:gd name="connsiteY0" fmla="*/ 2527421 h 2527421"/>
                <a:gd name="connsiteX1" fmla="*/ 678688 w 678689"/>
                <a:gd name="connsiteY1" fmla="*/ 0 h 2527421"/>
                <a:gd name="connsiteX2" fmla="*/ 382016 w 678689"/>
                <a:gd name="connsiteY2" fmla="*/ 1607941 h 2527421"/>
                <a:gd name="connsiteX3" fmla="*/ 0 w 678689"/>
                <a:gd name="connsiteY3" fmla="*/ 2527421 h 2527421"/>
                <a:gd name="connsiteX0" fmla="*/ 0 w 664931"/>
                <a:gd name="connsiteY0" fmla="*/ 2519638 h 2519638"/>
                <a:gd name="connsiteX1" fmla="*/ 664931 w 664931"/>
                <a:gd name="connsiteY1" fmla="*/ 0 h 2519638"/>
                <a:gd name="connsiteX2" fmla="*/ 382016 w 664931"/>
                <a:gd name="connsiteY2" fmla="*/ 1600158 h 2519638"/>
                <a:gd name="connsiteX3" fmla="*/ 0 w 664931"/>
                <a:gd name="connsiteY3" fmla="*/ 2519638 h 2519638"/>
                <a:gd name="connsiteX0" fmla="*/ 0 w 657070"/>
                <a:gd name="connsiteY0" fmla="*/ 2506018 h 2506018"/>
                <a:gd name="connsiteX1" fmla="*/ 657070 w 657070"/>
                <a:gd name="connsiteY1" fmla="*/ 0 h 2506018"/>
                <a:gd name="connsiteX2" fmla="*/ 374155 w 657070"/>
                <a:gd name="connsiteY2" fmla="*/ 1600158 h 2506018"/>
                <a:gd name="connsiteX3" fmla="*/ 0 w 657070"/>
                <a:gd name="connsiteY3" fmla="*/ 2506018 h 2506018"/>
                <a:gd name="connsiteX0" fmla="*/ 0 w 657070"/>
                <a:gd name="connsiteY0" fmla="*/ 2506018 h 2506018"/>
                <a:gd name="connsiteX1" fmla="*/ 657070 w 657070"/>
                <a:gd name="connsiteY1" fmla="*/ 0 h 2506018"/>
                <a:gd name="connsiteX2" fmla="*/ 362363 w 657070"/>
                <a:gd name="connsiteY2" fmla="*/ 1631292 h 2506018"/>
                <a:gd name="connsiteX3" fmla="*/ 0 w 657070"/>
                <a:gd name="connsiteY3" fmla="*/ 2506018 h 2506018"/>
                <a:gd name="connsiteX0" fmla="*/ 0 w 657067"/>
                <a:gd name="connsiteY0" fmla="*/ 2506021 h 2506021"/>
                <a:gd name="connsiteX1" fmla="*/ 657067 w 657067"/>
                <a:gd name="connsiteY1" fmla="*/ 0 h 2506021"/>
                <a:gd name="connsiteX2" fmla="*/ 362360 w 657067"/>
                <a:gd name="connsiteY2" fmla="*/ 1631292 h 2506021"/>
                <a:gd name="connsiteX3" fmla="*/ 0 w 657067"/>
                <a:gd name="connsiteY3" fmla="*/ 2506021 h 2506021"/>
                <a:gd name="connsiteX0" fmla="*/ 0 w 678683"/>
                <a:gd name="connsiteY0" fmla="*/ 2568287 h 2568287"/>
                <a:gd name="connsiteX1" fmla="*/ 678683 w 678683"/>
                <a:gd name="connsiteY1" fmla="*/ 0 h 2568287"/>
                <a:gd name="connsiteX2" fmla="*/ 383976 w 678683"/>
                <a:gd name="connsiteY2" fmla="*/ 1631292 h 2568287"/>
                <a:gd name="connsiteX3" fmla="*/ 0 w 678683"/>
                <a:gd name="connsiteY3" fmla="*/ 2568287 h 2568287"/>
                <a:gd name="connsiteX0" fmla="*/ 0 w 660993"/>
                <a:gd name="connsiteY0" fmla="*/ 2539104 h 2539104"/>
                <a:gd name="connsiteX1" fmla="*/ 660993 w 660993"/>
                <a:gd name="connsiteY1" fmla="*/ 0 h 2539104"/>
                <a:gd name="connsiteX2" fmla="*/ 366286 w 660993"/>
                <a:gd name="connsiteY2" fmla="*/ 1631292 h 2539104"/>
                <a:gd name="connsiteX3" fmla="*/ 0 w 660993"/>
                <a:gd name="connsiteY3" fmla="*/ 2539104 h 2539104"/>
                <a:gd name="connsiteX0" fmla="*/ 0 w 686542"/>
                <a:gd name="connsiteY0" fmla="*/ 2579964 h 2579964"/>
                <a:gd name="connsiteX1" fmla="*/ 686542 w 686542"/>
                <a:gd name="connsiteY1" fmla="*/ 0 h 2579964"/>
                <a:gd name="connsiteX2" fmla="*/ 391835 w 686542"/>
                <a:gd name="connsiteY2" fmla="*/ 1631292 h 2579964"/>
                <a:gd name="connsiteX3" fmla="*/ 0 w 686542"/>
                <a:gd name="connsiteY3" fmla="*/ 2579964 h 25799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86542" h="2579964">
                  <a:moveTo>
                    <a:pt x="0" y="2579964"/>
                  </a:moveTo>
                  <a:lnTo>
                    <a:pt x="686542" y="0"/>
                  </a:lnTo>
                  <a:lnTo>
                    <a:pt x="391835" y="1631292"/>
                  </a:lnTo>
                  <a:lnTo>
                    <a:pt x="0" y="2579964"/>
                  </a:lnTo>
                  <a:close/>
                </a:path>
              </a:pathLst>
            </a:custGeom>
            <a:solidFill>
              <a:schemeClr val="accent2">
                <a:alpha val="20000"/>
              </a:schemeClr>
            </a:solidFill>
            <a:ln w="19050" cap="rnd">
              <a:prstDash val="solid"/>
              <a:beve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等腰三角形 10">
              <a:extLst>
                <a:ext uri="{FF2B5EF4-FFF2-40B4-BE49-F238E27FC236}">
                  <a16:creationId xmlns:a16="http://schemas.microsoft.com/office/drawing/2014/main" id="{B4491478-E3D0-46BC-876F-1AF4DCE4ECA6}"/>
                </a:ext>
              </a:extLst>
            </p:cNvPr>
            <p:cNvSpPr/>
            <p:nvPr/>
          </p:nvSpPr>
          <p:spPr>
            <a:xfrm rot="16200000">
              <a:off x="3230705" y="427312"/>
              <a:ext cx="935736" cy="2644648"/>
            </a:xfrm>
            <a:custGeom>
              <a:avLst/>
              <a:gdLst>
                <a:gd name="connsiteX0" fmla="*/ 0 w 1255776"/>
                <a:gd name="connsiteY0" fmla="*/ 1511808 h 1511808"/>
                <a:gd name="connsiteX1" fmla="*/ 627888 w 1255776"/>
                <a:gd name="connsiteY1" fmla="*/ 0 h 1511808"/>
                <a:gd name="connsiteX2" fmla="*/ 1255776 w 1255776"/>
                <a:gd name="connsiteY2" fmla="*/ 1511808 h 1511808"/>
                <a:gd name="connsiteX3" fmla="*/ 0 w 1255776"/>
                <a:gd name="connsiteY3" fmla="*/ 1511808 h 1511808"/>
                <a:gd name="connsiteX0" fmla="*/ 0 w 1255776"/>
                <a:gd name="connsiteY0" fmla="*/ 1842008 h 1842008"/>
                <a:gd name="connsiteX1" fmla="*/ 1184148 w 1255776"/>
                <a:gd name="connsiteY1" fmla="*/ 0 h 1842008"/>
                <a:gd name="connsiteX2" fmla="*/ 1255776 w 1255776"/>
                <a:gd name="connsiteY2" fmla="*/ 1842008 h 1842008"/>
                <a:gd name="connsiteX3" fmla="*/ 0 w 1255776"/>
                <a:gd name="connsiteY3" fmla="*/ 1842008 h 1842008"/>
                <a:gd name="connsiteX0" fmla="*/ 0 w 1443736"/>
                <a:gd name="connsiteY0" fmla="*/ 1842008 h 2644648"/>
                <a:gd name="connsiteX1" fmla="*/ 1184148 w 1443736"/>
                <a:gd name="connsiteY1" fmla="*/ 0 h 2644648"/>
                <a:gd name="connsiteX2" fmla="*/ 1443736 w 1443736"/>
                <a:gd name="connsiteY2" fmla="*/ 2644648 h 2644648"/>
                <a:gd name="connsiteX3" fmla="*/ 0 w 1443736"/>
                <a:gd name="connsiteY3" fmla="*/ 1842008 h 2644648"/>
                <a:gd name="connsiteX0" fmla="*/ 0 w 935736"/>
                <a:gd name="connsiteY0" fmla="*/ 2512568 h 2644648"/>
                <a:gd name="connsiteX1" fmla="*/ 676148 w 935736"/>
                <a:gd name="connsiteY1" fmla="*/ 0 h 2644648"/>
                <a:gd name="connsiteX2" fmla="*/ 935736 w 935736"/>
                <a:gd name="connsiteY2" fmla="*/ 2644648 h 2644648"/>
                <a:gd name="connsiteX3" fmla="*/ 0 w 935736"/>
                <a:gd name="connsiteY3" fmla="*/ 2512568 h 26446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5736" h="2644648">
                  <a:moveTo>
                    <a:pt x="0" y="2512568"/>
                  </a:moveTo>
                  <a:lnTo>
                    <a:pt x="676148" y="0"/>
                  </a:lnTo>
                  <a:lnTo>
                    <a:pt x="935736" y="2644648"/>
                  </a:lnTo>
                  <a:lnTo>
                    <a:pt x="0" y="2512568"/>
                  </a:lnTo>
                  <a:close/>
                </a:path>
              </a:pathLst>
            </a:custGeom>
            <a:solidFill>
              <a:srgbClr val="FFFF00">
                <a:alpha val="20000"/>
              </a:srgbClr>
            </a:solidFill>
            <a:ln w="19050">
              <a:noFill/>
              <a:prstDash val="sysDash"/>
              <a:beve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等腰三角形 11">
              <a:extLst>
                <a:ext uri="{FF2B5EF4-FFF2-40B4-BE49-F238E27FC236}">
                  <a16:creationId xmlns:a16="http://schemas.microsoft.com/office/drawing/2014/main" id="{98CFBABA-09B0-4021-BF44-1C5F54DF20F9}"/>
                </a:ext>
              </a:extLst>
            </p:cNvPr>
            <p:cNvSpPr/>
            <p:nvPr/>
          </p:nvSpPr>
          <p:spPr>
            <a:xfrm rot="16200000">
              <a:off x="2775791" y="502241"/>
              <a:ext cx="925576" cy="1722628"/>
            </a:xfrm>
            <a:custGeom>
              <a:avLst/>
              <a:gdLst>
                <a:gd name="connsiteX0" fmla="*/ 0 w 1255776"/>
                <a:gd name="connsiteY0" fmla="*/ 1511808 h 1511808"/>
                <a:gd name="connsiteX1" fmla="*/ 627888 w 1255776"/>
                <a:gd name="connsiteY1" fmla="*/ 0 h 1511808"/>
                <a:gd name="connsiteX2" fmla="*/ 1255776 w 1255776"/>
                <a:gd name="connsiteY2" fmla="*/ 1511808 h 1511808"/>
                <a:gd name="connsiteX3" fmla="*/ 0 w 1255776"/>
                <a:gd name="connsiteY3" fmla="*/ 1511808 h 1511808"/>
                <a:gd name="connsiteX0" fmla="*/ 0 w 1255776"/>
                <a:gd name="connsiteY0" fmla="*/ 1092708 h 1092708"/>
                <a:gd name="connsiteX1" fmla="*/ 831088 w 1255776"/>
                <a:gd name="connsiteY1" fmla="*/ 0 h 1092708"/>
                <a:gd name="connsiteX2" fmla="*/ 1255776 w 1255776"/>
                <a:gd name="connsiteY2" fmla="*/ 1092708 h 1092708"/>
                <a:gd name="connsiteX3" fmla="*/ 0 w 1255776"/>
                <a:gd name="connsiteY3" fmla="*/ 1092708 h 1092708"/>
                <a:gd name="connsiteX0" fmla="*/ 0 w 1476756"/>
                <a:gd name="connsiteY0" fmla="*/ 1092708 h 1722628"/>
                <a:gd name="connsiteX1" fmla="*/ 831088 w 1476756"/>
                <a:gd name="connsiteY1" fmla="*/ 0 h 1722628"/>
                <a:gd name="connsiteX2" fmla="*/ 1476756 w 1476756"/>
                <a:gd name="connsiteY2" fmla="*/ 1722628 h 1722628"/>
                <a:gd name="connsiteX3" fmla="*/ 0 w 1476756"/>
                <a:gd name="connsiteY3" fmla="*/ 1092708 h 1722628"/>
                <a:gd name="connsiteX0" fmla="*/ 0 w 925576"/>
                <a:gd name="connsiteY0" fmla="*/ 1590548 h 1722628"/>
                <a:gd name="connsiteX1" fmla="*/ 279908 w 925576"/>
                <a:gd name="connsiteY1" fmla="*/ 0 h 1722628"/>
                <a:gd name="connsiteX2" fmla="*/ 925576 w 925576"/>
                <a:gd name="connsiteY2" fmla="*/ 1722628 h 1722628"/>
                <a:gd name="connsiteX3" fmla="*/ 0 w 925576"/>
                <a:gd name="connsiteY3" fmla="*/ 1590548 h 17226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5576" h="1722628">
                  <a:moveTo>
                    <a:pt x="0" y="1590548"/>
                  </a:moveTo>
                  <a:lnTo>
                    <a:pt x="279908" y="0"/>
                  </a:lnTo>
                  <a:lnTo>
                    <a:pt x="925576" y="1722628"/>
                  </a:lnTo>
                  <a:lnTo>
                    <a:pt x="0" y="1590548"/>
                  </a:lnTo>
                  <a:close/>
                </a:path>
              </a:pathLst>
            </a:custGeom>
            <a:solidFill>
              <a:srgbClr val="FFFF00">
                <a:alpha val="20000"/>
              </a:srgbClr>
            </a:solidFill>
            <a:ln w="19050">
              <a:noFill/>
              <a:prstDash val="sysDash"/>
              <a:beve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等腰三角形 7">
              <a:extLst>
                <a:ext uri="{FF2B5EF4-FFF2-40B4-BE49-F238E27FC236}">
                  <a16:creationId xmlns:a16="http://schemas.microsoft.com/office/drawing/2014/main" id="{DCD8BA13-C2FC-4440-9DA1-85C0FB7E7909}"/>
                </a:ext>
              </a:extLst>
            </p:cNvPr>
            <p:cNvSpPr/>
            <p:nvPr/>
          </p:nvSpPr>
          <p:spPr>
            <a:xfrm rot="16200000">
              <a:off x="3373394" y="-101275"/>
              <a:ext cx="642366" cy="2652912"/>
            </a:xfrm>
            <a:custGeom>
              <a:avLst/>
              <a:gdLst>
                <a:gd name="connsiteX0" fmla="*/ 0 w 1255776"/>
                <a:gd name="connsiteY0" fmla="*/ 1511808 h 1511808"/>
                <a:gd name="connsiteX1" fmla="*/ 627888 w 1255776"/>
                <a:gd name="connsiteY1" fmla="*/ 0 h 1511808"/>
                <a:gd name="connsiteX2" fmla="*/ 1255776 w 1255776"/>
                <a:gd name="connsiteY2" fmla="*/ 1511808 h 1511808"/>
                <a:gd name="connsiteX3" fmla="*/ 0 w 1255776"/>
                <a:gd name="connsiteY3" fmla="*/ 1511808 h 1511808"/>
                <a:gd name="connsiteX0" fmla="*/ 0 w 1243584"/>
                <a:gd name="connsiteY0" fmla="*/ 1511808 h 1780032"/>
                <a:gd name="connsiteX1" fmla="*/ 627888 w 1243584"/>
                <a:gd name="connsiteY1" fmla="*/ 0 h 1780032"/>
                <a:gd name="connsiteX2" fmla="*/ 1243584 w 1243584"/>
                <a:gd name="connsiteY2" fmla="*/ 1780032 h 1780032"/>
                <a:gd name="connsiteX3" fmla="*/ 0 w 1243584"/>
                <a:gd name="connsiteY3" fmla="*/ 1511808 h 1780032"/>
                <a:gd name="connsiteX0" fmla="*/ 0 w 1243584"/>
                <a:gd name="connsiteY0" fmla="*/ 1511808 h 1759712"/>
                <a:gd name="connsiteX1" fmla="*/ 627888 w 1243584"/>
                <a:gd name="connsiteY1" fmla="*/ 0 h 1759712"/>
                <a:gd name="connsiteX2" fmla="*/ 1243584 w 1243584"/>
                <a:gd name="connsiteY2" fmla="*/ 1759712 h 1759712"/>
                <a:gd name="connsiteX3" fmla="*/ 0 w 1243584"/>
                <a:gd name="connsiteY3" fmla="*/ 1511808 h 1759712"/>
                <a:gd name="connsiteX0" fmla="*/ 238252 w 615696"/>
                <a:gd name="connsiteY0" fmla="*/ 2675128 h 2675128"/>
                <a:gd name="connsiteX1" fmla="*/ 0 w 615696"/>
                <a:gd name="connsiteY1" fmla="*/ 0 h 2675128"/>
                <a:gd name="connsiteX2" fmla="*/ 615696 w 615696"/>
                <a:gd name="connsiteY2" fmla="*/ 1759712 h 2675128"/>
                <a:gd name="connsiteX3" fmla="*/ 238252 w 615696"/>
                <a:gd name="connsiteY3" fmla="*/ 2675128 h 2675128"/>
                <a:gd name="connsiteX0" fmla="*/ 250952 w 615696"/>
                <a:gd name="connsiteY0" fmla="*/ 2647188 h 2647188"/>
                <a:gd name="connsiteX1" fmla="*/ 0 w 615696"/>
                <a:gd name="connsiteY1" fmla="*/ 0 h 2647188"/>
                <a:gd name="connsiteX2" fmla="*/ 615696 w 615696"/>
                <a:gd name="connsiteY2" fmla="*/ 1759712 h 2647188"/>
                <a:gd name="connsiteX3" fmla="*/ 250952 w 615696"/>
                <a:gd name="connsiteY3" fmla="*/ 2647188 h 2647188"/>
                <a:gd name="connsiteX0" fmla="*/ 235712 w 615696"/>
                <a:gd name="connsiteY0" fmla="*/ 2677668 h 2677668"/>
                <a:gd name="connsiteX1" fmla="*/ 0 w 615696"/>
                <a:gd name="connsiteY1" fmla="*/ 0 h 2677668"/>
                <a:gd name="connsiteX2" fmla="*/ 615696 w 615696"/>
                <a:gd name="connsiteY2" fmla="*/ 1759712 h 2677668"/>
                <a:gd name="connsiteX3" fmla="*/ 235712 w 615696"/>
                <a:gd name="connsiteY3" fmla="*/ 2677668 h 2677668"/>
                <a:gd name="connsiteX0" fmla="*/ 245237 w 615696"/>
                <a:gd name="connsiteY0" fmla="*/ 2664333 h 2664333"/>
                <a:gd name="connsiteX1" fmla="*/ 0 w 615696"/>
                <a:gd name="connsiteY1" fmla="*/ 0 h 2664333"/>
                <a:gd name="connsiteX2" fmla="*/ 615696 w 615696"/>
                <a:gd name="connsiteY2" fmla="*/ 1759712 h 2664333"/>
                <a:gd name="connsiteX3" fmla="*/ 245237 w 615696"/>
                <a:gd name="connsiteY3" fmla="*/ 2664333 h 2664333"/>
                <a:gd name="connsiteX0" fmla="*/ 254764 w 615696"/>
                <a:gd name="connsiteY0" fmla="*/ 2651001 h 2651001"/>
                <a:gd name="connsiteX1" fmla="*/ 0 w 615696"/>
                <a:gd name="connsiteY1" fmla="*/ 0 h 2651001"/>
                <a:gd name="connsiteX2" fmla="*/ 615696 w 615696"/>
                <a:gd name="connsiteY2" fmla="*/ 1759712 h 2651001"/>
                <a:gd name="connsiteX3" fmla="*/ 254764 w 615696"/>
                <a:gd name="connsiteY3" fmla="*/ 2651001 h 2651001"/>
                <a:gd name="connsiteX0" fmla="*/ 245241 w 615696"/>
                <a:gd name="connsiteY0" fmla="*/ 2649099 h 2649099"/>
                <a:gd name="connsiteX1" fmla="*/ 0 w 615696"/>
                <a:gd name="connsiteY1" fmla="*/ 0 h 2649099"/>
                <a:gd name="connsiteX2" fmla="*/ 615696 w 615696"/>
                <a:gd name="connsiteY2" fmla="*/ 1759712 h 2649099"/>
                <a:gd name="connsiteX3" fmla="*/ 245241 w 615696"/>
                <a:gd name="connsiteY3" fmla="*/ 2649099 h 2649099"/>
                <a:gd name="connsiteX0" fmla="*/ 237623 w 615696"/>
                <a:gd name="connsiteY0" fmla="*/ 2675772 h 2675772"/>
                <a:gd name="connsiteX1" fmla="*/ 0 w 615696"/>
                <a:gd name="connsiteY1" fmla="*/ 0 h 2675772"/>
                <a:gd name="connsiteX2" fmla="*/ 615696 w 615696"/>
                <a:gd name="connsiteY2" fmla="*/ 1759712 h 2675772"/>
                <a:gd name="connsiteX3" fmla="*/ 237623 w 615696"/>
                <a:gd name="connsiteY3" fmla="*/ 2675772 h 2675772"/>
                <a:gd name="connsiteX0" fmla="*/ 264293 w 642366"/>
                <a:gd name="connsiteY0" fmla="*/ 2652912 h 2652912"/>
                <a:gd name="connsiteX1" fmla="*/ 0 w 642366"/>
                <a:gd name="connsiteY1" fmla="*/ 0 h 2652912"/>
                <a:gd name="connsiteX2" fmla="*/ 642366 w 642366"/>
                <a:gd name="connsiteY2" fmla="*/ 1736852 h 2652912"/>
                <a:gd name="connsiteX3" fmla="*/ 264293 w 642366"/>
                <a:gd name="connsiteY3" fmla="*/ 2652912 h 26529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42366" h="2652912">
                  <a:moveTo>
                    <a:pt x="264293" y="2652912"/>
                  </a:moveTo>
                  <a:lnTo>
                    <a:pt x="0" y="0"/>
                  </a:lnTo>
                  <a:lnTo>
                    <a:pt x="642366" y="1736852"/>
                  </a:lnTo>
                  <a:lnTo>
                    <a:pt x="264293" y="2652912"/>
                  </a:lnTo>
                  <a:close/>
                </a:path>
              </a:pathLst>
            </a:custGeom>
            <a:solidFill>
              <a:schemeClr val="accent2">
                <a:alpha val="20000"/>
              </a:schemeClr>
            </a:solidFill>
            <a:ln w="19050">
              <a:prstDash val="solid"/>
              <a:beve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3627291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A1F8654-AD2B-4906-8D37-802102EE63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ype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5E65F85-29B7-4F46-9002-0DFC182B7C6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algn="l">
              <a:buFont typeface="+mj-lt"/>
              <a:buAutoNum type="arabicPeriod"/>
            </a:pPr>
            <a:r>
              <a:rPr lang="en-US" altLang="zh-CN" b="0" i="0" dirty="0">
                <a:solidFill>
                  <a:srgbClr val="404040"/>
                </a:solidFill>
                <a:effectLst/>
                <a:latin typeface="Helvetica" panose="020B0604020202020204" pitchFamily="34" charset="0"/>
              </a:rPr>
              <a:t>Sedan</a:t>
            </a:r>
          </a:p>
          <a:p>
            <a:pPr lvl="1">
              <a:buFont typeface="+mj-lt"/>
              <a:buAutoNum type="arabicPeriod"/>
            </a:pPr>
            <a:r>
              <a:rPr lang="en-US" altLang="zh-CN" b="0" i="0" dirty="0">
                <a:solidFill>
                  <a:srgbClr val="404040"/>
                </a:solidFill>
                <a:effectLst/>
                <a:latin typeface="Helvetica" panose="020B0604020202020204" pitchFamily="34" charset="0"/>
              </a:rPr>
              <a:t>Sedan </a:t>
            </a:r>
          </a:p>
          <a:p>
            <a:pPr lvl="1">
              <a:buFont typeface="+mj-lt"/>
              <a:buAutoNum type="arabicPeriod"/>
            </a:pPr>
            <a:r>
              <a:rPr lang="en-US" altLang="zh-CN" b="0" i="0" dirty="0">
                <a:solidFill>
                  <a:srgbClr val="404040"/>
                </a:solidFill>
                <a:effectLst/>
                <a:latin typeface="Helvetica" panose="020B0604020202020204" pitchFamily="34" charset="0"/>
              </a:rPr>
              <a:t>Police</a:t>
            </a:r>
          </a:p>
          <a:p>
            <a:pPr algn="l">
              <a:buFont typeface="+mj-lt"/>
              <a:buAutoNum type="arabicPeriod"/>
            </a:pPr>
            <a:r>
              <a:rPr lang="en-US" altLang="zh-CN" b="0" i="0" dirty="0">
                <a:solidFill>
                  <a:srgbClr val="404040"/>
                </a:solidFill>
                <a:effectLst/>
                <a:latin typeface="Helvetica" panose="020B0604020202020204" pitchFamily="34" charset="0"/>
              </a:rPr>
              <a:t>SUV </a:t>
            </a:r>
          </a:p>
          <a:p>
            <a:pPr lvl="1">
              <a:buFont typeface="+mj-lt"/>
              <a:buAutoNum type="arabicPeriod"/>
            </a:pPr>
            <a:r>
              <a:rPr lang="en-US" altLang="zh-CN" b="0" i="0" dirty="0">
                <a:solidFill>
                  <a:srgbClr val="404040"/>
                </a:solidFill>
                <a:effectLst/>
                <a:latin typeface="Helvetica" panose="020B0604020202020204" pitchFamily="34" charset="0"/>
              </a:rPr>
              <a:t>SUV </a:t>
            </a:r>
          </a:p>
          <a:p>
            <a:pPr lvl="1">
              <a:buFont typeface="+mj-lt"/>
              <a:buAutoNum type="arabicPeriod"/>
            </a:pPr>
            <a:r>
              <a:rPr lang="en-US" altLang="zh-CN" b="0" i="0" dirty="0">
                <a:solidFill>
                  <a:srgbClr val="404040"/>
                </a:solidFill>
                <a:effectLst/>
                <a:latin typeface="Helvetica" panose="020B0604020202020204" pitchFamily="34" charset="0"/>
              </a:rPr>
              <a:t>Hatchback</a:t>
            </a:r>
          </a:p>
          <a:p>
            <a:pPr algn="l">
              <a:buFont typeface="+mj-lt"/>
              <a:buAutoNum type="arabicPeriod"/>
            </a:pPr>
            <a:r>
              <a:rPr lang="en-US" altLang="zh-CN" b="0" i="0" dirty="0">
                <a:solidFill>
                  <a:srgbClr val="404040"/>
                </a:solidFill>
                <a:effectLst/>
                <a:latin typeface="Helvetica" panose="020B0604020202020204" pitchFamily="34" charset="0"/>
              </a:rPr>
              <a:t>Van </a:t>
            </a:r>
          </a:p>
          <a:p>
            <a:pPr lvl="1">
              <a:buFont typeface="+mj-lt"/>
              <a:buAutoNum type="arabicPeriod"/>
            </a:pPr>
            <a:r>
              <a:rPr lang="en-US" altLang="zh-CN" b="0" i="0" dirty="0" err="1">
                <a:solidFill>
                  <a:srgbClr val="404040"/>
                </a:solidFill>
                <a:effectLst/>
                <a:latin typeface="Helvetica" panose="020B0604020202020204" pitchFamily="34" charset="0"/>
              </a:rPr>
              <a:t>MiniVan</a:t>
            </a:r>
            <a:r>
              <a:rPr lang="en-US" altLang="zh-CN" b="0" i="0" dirty="0">
                <a:solidFill>
                  <a:srgbClr val="404040"/>
                </a:solidFill>
                <a:effectLst/>
                <a:latin typeface="Helvetica" panose="020B0604020202020204" pitchFamily="34" charset="0"/>
              </a:rPr>
              <a:t> </a:t>
            </a:r>
            <a:endParaRPr lang="en-US" altLang="zh-CN" dirty="0">
              <a:solidFill>
                <a:srgbClr val="404040"/>
              </a:solidFill>
              <a:latin typeface="Helvetica" panose="020B0604020202020204" pitchFamily="34" charset="0"/>
            </a:endParaRPr>
          </a:p>
          <a:p>
            <a:pPr lvl="1">
              <a:buFont typeface="+mj-lt"/>
              <a:buAutoNum type="arabicPeriod"/>
            </a:pPr>
            <a:r>
              <a:rPr lang="en-US" altLang="zh-CN" b="0" i="0" dirty="0">
                <a:solidFill>
                  <a:srgbClr val="404040"/>
                </a:solidFill>
                <a:effectLst/>
                <a:latin typeface="Helvetica" panose="020B0604020202020204" pitchFamily="34" charset="0"/>
              </a:rPr>
              <a:t>Van</a:t>
            </a:r>
          </a:p>
          <a:p>
            <a:pPr algn="l">
              <a:buFont typeface="+mj-lt"/>
              <a:buAutoNum type="arabicPeriod"/>
            </a:pPr>
            <a:r>
              <a:rPr lang="en-US" altLang="zh-CN" b="0" i="0" dirty="0">
                <a:solidFill>
                  <a:srgbClr val="404040"/>
                </a:solidFill>
                <a:effectLst/>
                <a:latin typeface="Helvetica" panose="020B0604020202020204" pitchFamily="34" charset="0"/>
              </a:rPr>
              <a:t>Taxi</a:t>
            </a:r>
          </a:p>
          <a:p>
            <a:pPr algn="l">
              <a:buFont typeface="+mj-lt"/>
              <a:buAutoNum type="arabicPeriod"/>
            </a:pPr>
            <a:r>
              <a:rPr lang="en-US" altLang="zh-CN" b="0" i="0" dirty="0">
                <a:solidFill>
                  <a:srgbClr val="404040"/>
                </a:solidFill>
                <a:effectLst/>
                <a:latin typeface="Helvetica" panose="020B0604020202020204" pitchFamily="34" charset="0"/>
              </a:rPr>
              <a:t>Bus</a:t>
            </a:r>
          </a:p>
          <a:p>
            <a:pPr algn="l">
              <a:buFont typeface="+mj-lt"/>
              <a:buAutoNum type="arabicPeriod"/>
            </a:pPr>
            <a:r>
              <a:rPr lang="en-US" altLang="zh-CN" b="0" i="0" dirty="0">
                <a:solidFill>
                  <a:srgbClr val="404040"/>
                </a:solidFill>
                <a:effectLst/>
                <a:latin typeface="Helvetica" panose="020B0604020202020204" pitchFamily="34" charset="0"/>
              </a:rPr>
              <a:t>Truck including Truck Pickup, Truck Box Med, Truck Box Large, Truck Flatbed, and Truck Util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922688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AA58267E-AE9D-4270-A45E-347721CBB0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2052" y="-152400"/>
            <a:ext cx="668619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60704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4A6E25C5-8672-45EB-80B1-0CE74C9AE2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3243" y="446609"/>
            <a:ext cx="7965513" cy="49536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8927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" name="组合 74">
            <a:extLst>
              <a:ext uri="{FF2B5EF4-FFF2-40B4-BE49-F238E27FC236}">
                <a16:creationId xmlns:a16="http://schemas.microsoft.com/office/drawing/2014/main" id="{7502A44F-F634-414F-A5DD-E1FF990569B7}"/>
              </a:ext>
            </a:extLst>
          </p:cNvPr>
          <p:cNvGrpSpPr/>
          <p:nvPr/>
        </p:nvGrpSpPr>
        <p:grpSpPr>
          <a:xfrm>
            <a:off x="8493214" y="2074831"/>
            <a:ext cx="1070262" cy="1710901"/>
            <a:chOff x="8493214" y="2074831"/>
            <a:chExt cx="1070262" cy="1710901"/>
          </a:xfrm>
        </p:grpSpPr>
        <mc:AlternateContent xmlns:mc="http://schemas.openxmlformats.org/markup-compatibility/2006" xmlns:am3d="http://schemas.microsoft.com/office/drawing/2017/model3d">
          <mc:Choice Requires="am3d">
            <p:graphicFrame>
              <p:nvGraphicFramePr>
                <p:cNvPr id="76" name="3D 模型 75">
                  <a:extLst>
                    <a:ext uri="{FF2B5EF4-FFF2-40B4-BE49-F238E27FC236}">
                      <a16:creationId xmlns:a16="http://schemas.microsoft.com/office/drawing/2014/main" id="{8906F680-F256-407D-AE86-139C73C144B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44806115"/>
                    </p:ext>
                  </p:extLst>
                </p:nvPr>
              </p:nvGraphicFramePr>
              <p:xfrm rot="294527">
                <a:off x="8493214" y="2197792"/>
                <a:ext cx="899332" cy="1587940"/>
              </p:xfrm>
              <a:graphic>
                <a:graphicData uri="http://schemas.microsoft.com/office/drawing/2017/model3d">
                  <am3d:model3d r:embed="rId3">
                    <am3d:spPr>
                      <a:xfrm rot="294527">
                        <a:off x="0" y="0"/>
                        <a:ext cx="899332" cy="1587940"/>
                      </a:xfrm>
                      <a:prstGeom prst="rect">
                        <a:avLst/>
                      </a:prstGeom>
                    </am3d:spPr>
                    <am3d:camera>
                      <am3d:pos x="0" y="0" z="48669043"/>
                      <am3d:up dx="0" dy="36000000" dz="0"/>
                      <am3d:lookAt x="0" y="0" z="0"/>
                      <am3d:perspective fov="2700000"/>
                    </am3d:camera>
                    <am3d:trans>
                      <am3d:meterPerModelUnit n="59517" d="1000000"/>
                      <am3d:preTrans dx="0" dy="0" dz="-3771051"/>
                      <am3d:scale>
                        <am3d:sx n="1000000" d="1000000"/>
                        <am3d:sy n="1000000" d="1000000"/>
                        <am3d:sz n="1000000" d="1000000"/>
                      </am3d:scale>
                      <am3d:rot ax="-4670979" ay="619411" az="-1668400"/>
                      <am3d:postTrans dx="0" dy="0" dz="0"/>
                    </am3d:trans>
                    <am3d:raster rName="Office3DRenderer" rVer="16.0.8326">
                      <am3d:blip r:embed="rId4"/>
                    </am3d:raster>
                    <am3d:objViewport viewportSz="2469105"/>
                    <am3d:ambientLight>
                      <am3d:clr>
                        <a:scrgbClr r="50000" g="50000" b="50000"/>
                      </am3d:clr>
                      <am3d:illuminance n="500000" d="1000000"/>
                    </am3d:ambientLight>
                    <am3d:ptLight rad="0">
                      <am3d:clr>
                        <a:scrgbClr r="100000" g="75000" b="50000"/>
                      </am3d:clr>
                      <am3d:intensity n="9765625" d="1000000"/>
                      <am3d:pos x="21959998" y="70920001" z="16344003"/>
                    </am3d:ptLight>
                    <am3d:ptLight rad="0">
                      <am3d:clr>
                        <a:scrgbClr r="40000" g="60000" b="95000"/>
                      </am3d:clr>
                      <am3d:intensity n="12250000" d="1000000"/>
                      <am3d:pos x="-37964106" y="51130435" z="57631972"/>
                    </am3d:ptLight>
                    <am3d:ptLight rad="0">
                      <am3d:clr>
                        <a:scrgbClr r="86837" g="72700" b="100000"/>
                      </am3d:clr>
                      <am3d:intensity n="3125000" d="1000000"/>
                      <am3d:pos x="-37739122" y="58056624" z="-34769649"/>
                    </am3d:ptLight>
                  </am3d:model3d>
                </a:graphicData>
              </a:graphic>
            </p:graphicFrame>
          </mc:Choice>
          <mc:Fallback xmlns="">
            <p:pic>
              <p:nvPicPr>
                <p:cNvPr id="21" name="3D 模型 20">
                  <a:extLst>
                    <a:ext uri="{FF2B5EF4-FFF2-40B4-BE49-F238E27FC236}">
                      <a16:creationId xmlns:a16="http://schemas.microsoft.com/office/drawing/2014/main" id="{2F0420E6-D020-4A53-B877-6071D925F914}"/>
                    </a:ext>
                  </a:extLst>
                </p:cNvPr>
                <p:cNvPicPr>
                  <a:picLocks noGrp="1" noRot="1" noChangeAspect="1" noMove="1" noResize="1" noEditPoints="1" noAdjustHandles="1" noChangeArrowheads="1" noChangeShapeType="1" noCrop="1"/>
                </p:cNvPicPr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 rot="294527">
                  <a:off x="8493214" y="2197792"/>
                  <a:ext cx="899332" cy="1587940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77" name="组合 76">
              <a:extLst>
                <a:ext uri="{FF2B5EF4-FFF2-40B4-BE49-F238E27FC236}">
                  <a16:creationId xmlns:a16="http://schemas.microsoft.com/office/drawing/2014/main" id="{65A6152D-9057-4903-9F02-3480628707CA}"/>
                </a:ext>
              </a:extLst>
            </p:cNvPr>
            <p:cNvGrpSpPr/>
            <p:nvPr/>
          </p:nvGrpSpPr>
          <p:grpSpPr>
            <a:xfrm>
              <a:off x="8747376" y="2074831"/>
              <a:ext cx="816100" cy="1069071"/>
              <a:chOff x="6973290" y="1838887"/>
              <a:chExt cx="816100" cy="1069071"/>
            </a:xfrm>
          </p:grpSpPr>
          <p:cxnSp>
            <p:nvCxnSpPr>
              <p:cNvPr id="78" name="直接箭头连接符 77">
                <a:extLst>
                  <a:ext uri="{FF2B5EF4-FFF2-40B4-BE49-F238E27FC236}">
                    <a16:creationId xmlns:a16="http://schemas.microsoft.com/office/drawing/2014/main" id="{8FC433B1-4729-464D-888E-CA2D6492270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67309" y="2744524"/>
                <a:ext cx="455214" cy="163434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接箭头连接符 78">
                <a:extLst>
                  <a:ext uri="{FF2B5EF4-FFF2-40B4-BE49-F238E27FC236}">
                    <a16:creationId xmlns:a16="http://schemas.microsoft.com/office/drawing/2014/main" id="{151C406E-F53C-470C-A8C9-712A23DBC8C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7157000" y="1926282"/>
                <a:ext cx="99776" cy="826268"/>
              </a:xfrm>
              <a:prstGeom prst="straightConnector1">
                <a:avLst/>
              </a:prstGeom>
              <a:ln w="28575">
                <a:solidFill>
                  <a:schemeClr val="accent6"/>
                </a:solidFill>
                <a:prstDash val="sysDot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直接箭头连接符 79">
                <a:extLst>
                  <a:ext uri="{FF2B5EF4-FFF2-40B4-BE49-F238E27FC236}">
                    <a16:creationId xmlns:a16="http://schemas.microsoft.com/office/drawing/2014/main" id="{8A35501D-E7C2-492D-8089-B1D86D50C30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283623" y="2089713"/>
                <a:ext cx="275848" cy="654814"/>
              </a:xfrm>
              <a:prstGeom prst="straightConnector1">
                <a:avLst/>
              </a:prstGeom>
              <a:ln w="28575">
                <a:solidFill>
                  <a:srgbClr val="1403F1"/>
                </a:solidFill>
                <a:prstDash val="soli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81" name="对象 80">
                <a:extLst>
                  <a:ext uri="{FF2B5EF4-FFF2-40B4-BE49-F238E27FC236}">
                    <a16:creationId xmlns:a16="http://schemas.microsoft.com/office/drawing/2014/main" id="{6C532C87-034C-45A6-9763-EF7B140304D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49726096"/>
                  </p:ext>
                </p:extLst>
              </p:nvPr>
            </p:nvGraphicFramePr>
            <p:xfrm>
              <a:off x="7611316" y="2702937"/>
              <a:ext cx="178074" cy="1880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6" name="Equation" r:id="rId7" imgW="215640" imgH="228600" progId="Equation.DSMT4">
                      <p:embed/>
                    </p:oleObj>
                  </mc:Choice>
                  <mc:Fallback>
                    <p:oleObj name="Equation" r:id="rId7" imgW="215640" imgH="228600" progId="Equation.DSMT4">
                      <p:embed/>
                      <p:pic>
                        <p:nvPicPr>
                          <p:cNvPr id="33" name="对象 32">
                            <a:extLst>
                              <a:ext uri="{FF2B5EF4-FFF2-40B4-BE49-F238E27FC236}">
                                <a16:creationId xmlns:a16="http://schemas.microsoft.com/office/drawing/2014/main" id="{AF6D8461-2150-4D64-B80F-3CC8E72A5F5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7611316" y="2702937"/>
                            <a:ext cx="178074" cy="18805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" name="对象 81">
                <a:extLst>
                  <a:ext uri="{FF2B5EF4-FFF2-40B4-BE49-F238E27FC236}">
                    <a16:creationId xmlns:a16="http://schemas.microsoft.com/office/drawing/2014/main" id="{4F6A05A4-A4AB-4B33-8153-5D995D7015D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84045599"/>
                  </p:ext>
                </p:extLst>
              </p:nvPr>
            </p:nvGraphicFramePr>
            <p:xfrm>
              <a:off x="6973290" y="1838887"/>
              <a:ext cx="178444" cy="2457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7" name="Equation" r:id="rId9" imgW="164880" imgH="228600" progId="Equation.DSMT4">
                      <p:embed/>
                    </p:oleObj>
                  </mc:Choice>
                  <mc:Fallback>
                    <p:oleObj name="Equation" r:id="rId9" imgW="164880" imgH="228600" progId="Equation.DSMT4">
                      <p:embed/>
                      <p:pic>
                        <p:nvPicPr>
                          <p:cNvPr id="34" name="对象 33">
                            <a:extLst>
                              <a:ext uri="{FF2B5EF4-FFF2-40B4-BE49-F238E27FC236}">
                                <a16:creationId xmlns:a16="http://schemas.microsoft.com/office/drawing/2014/main" id="{D38D3245-5F4A-47C1-9E6C-6DC71618690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6973290" y="1838887"/>
                            <a:ext cx="178444" cy="24572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3" name="对象 82">
                <a:extLst>
                  <a:ext uri="{FF2B5EF4-FFF2-40B4-BE49-F238E27FC236}">
                    <a16:creationId xmlns:a16="http://schemas.microsoft.com/office/drawing/2014/main" id="{DA5C0792-B0C8-4903-96F7-15295441E3A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50774217"/>
                  </p:ext>
                </p:extLst>
              </p:nvPr>
            </p:nvGraphicFramePr>
            <p:xfrm>
              <a:off x="7381028" y="1928413"/>
              <a:ext cx="178444" cy="2137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8" name="Equation" r:id="rId11" imgW="190440" imgH="228600" progId="Equation.DSMT4">
                      <p:embed/>
                    </p:oleObj>
                  </mc:Choice>
                  <mc:Fallback>
                    <p:oleObj name="Equation" r:id="rId11" imgW="190440" imgH="228600" progId="Equation.DSMT4">
                      <p:embed/>
                      <p:pic>
                        <p:nvPicPr>
                          <p:cNvPr id="35" name="对象 34">
                            <a:extLst>
                              <a:ext uri="{FF2B5EF4-FFF2-40B4-BE49-F238E27FC236}">
                                <a16:creationId xmlns:a16="http://schemas.microsoft.com/office/drawing/2014/main" id="{C7C11701-FA82-4500-B04C-88B3AC6EE02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7381028" y="1928413"/>
                            <a:ext cx="178444" cy="21371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84" name="组合 83">
            <a:extLst>
              <a:ext uri="{FF2B5EF4-FFF2-40B4-BE49-F238E27FC236}">
                <a16:creationId xmlns:a16="http://schemas.microsoft.com/office/drawing/2014/main" id="{7B1E9785-AC23-4A81-81C9-919645DE7A6E}"/>
              </a:ext>
            </a:extLst>
          </p:cNvPr>
          <p:cNvGrpSpPr/>
          <p:nvPr/>
        </p:nvGrpSpPr>
        <p:grpSpPr>
          <a:xfrm>
            <a:off x="3098208" y="2444021"/>
            <a:ext cx="4202407" cy="2101335"/>
            <a:chOff x="1287003" y="1702339"/>
            <a:chExt cx="4202407" cy="2101335"/>
          </a:xfrm>
        </p:grpSpPr>
        <p:sp>
          <p:nvSpPr>
            <p:cNvPr id="85" name="等腰三角形 10">
              <a:extLst>
                <a:ext uri="{FF2B5EF4-FFF2-40B4-BE49-F238E27FC236}">
                  <a16:creationId xmlns:a16="http://schemas.microsoft.com/office/drawing/2014/main" id="{C6F119F2-4623-4376-B5CB-DCB24A5DC2DA}"/>
                </a:ext>
              </a:extLst>
            </p:cNvPr>
            <p:cNvSpPr/>
            <p:nvPr/>
          </p:nvSpPr>
          <p:spPr>
            <a:xfrm rot="16200000">
              <a:off x="2649903" y="970685"/>
              <a:ext cx="1493630" cy="4172347"/>
            </a:xfrm>
            <a:custGeom>
              <a:avLst/>
              <a:gdLst>
                <a:gd name="connsiteX0" fmla="*/ 0 w 1255776"/>
                <a:gd name="connsiteY0" fmla="*/ 1511808 h 1511808"/>
                <a:gd name="connsiteX1" fmla="*/ 627888 w 1255776"/>
                <a:gd name="connsiteY1" fmla="*/ 0 h 1511808"/>
                <a:gd name="connsiteX2" fmla="*/ 1255776 w 1255776"/>
                <a:gd name="connsiteY2" fmla="*/ 1511808 h 1511808"/>
                <a:gd name="connsiteX3" fmla="*/ 0 w 1255776"/>
                <a:gd name="connsiteY3" fmla="*/ 1511808 h 1511808"/>
                <a:gd name="connsiteX0" fmla="*/ 0 w 1255776"/>
                <a:gd name="connsiteY0" fmla="*/ 1842008 h 1842008"/>
                <a:gd name="connsiteX1" fmla="*/ 1184148 w 1255776"/>
                <a:gd name="connsiteY1" fmla="*/ 0 h 1842008"/>
                <a:gd name="connsiteX2" fmla="*/ 1255776 w 1255776"/>
                <a:gd name="connsiteY2" fmla="*/ 1842008 h 1842008"/>
                <a:gd name="connsiteX3" fmla="*/ 0 w 1255776"/>
                <a:gd name="connsiteY3" fmla="*/ 1842008 h 1842008"/>
                <a:gd name="connsiteX0" fmla="*/ 0 w 1443736"/>
                <a:gd name="connsiteY0" fmla="*/ 1842008 h 2644648"/>
                <a:gd name="connsiteX1" fmla="*/ 1184148 w 1443736"/>
                <a:gd name="connsiteY1" fmla="*/ 0 h 2644648"/>
                <a:gd name="connsiteX2" fmla="*/ 1443736 w 1443736"/>
                <a:gd name="connsiteY2" fmla="*/ 2644648 h 2644648"/>
                <a:gd name="connsiteX3" fmla="*/ 0 w 1443736"/>
                <a:gd name="connsiteY3" fmla="*/ 1842008 h 2644648"/>
                <a:gd name="connsiteX0" fmla="*/ 0 w 935736"/>
                <a:gd name="connsiteY0" fmla="*/ 2512568 h 2644648"/>
                <a:gd name="connsiteX1" fmla="*/ 676148 w 935736"/>
                <a:gd name="connsiteY1" fmla="*/ 0 h 2644648"/>
                <a:gd name="connsiteX2" fmla="*/ 935736 w 935736"/>
                <a:gd name="connsiteY2" fmla="*/ 2644648 h 2644648"/>
                <a:gd name="connsiteX3" fmla="*/ 0 w 935736"/>
                <a:gd name="connsiteY3" fmla="*/ 2512568 h 26446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5736" h="2644648">
                  <a:moveTo>
                    <a:pt x="0" y="2512568"/>
                  </a:moveTo>
                  <a:lnTo>
                    <a:pt x="676148" y="0"/>
                  </a:lnTo>
                  <a:lnTo>
                    <a:pt x="935736" y="2644648"/>
                  </a:lnTo>
                  <a:lnTo>
                    <a:pt x="0" y="2512568"/>
                  </a:lnTo>
                  <a:close/>
                </a:path>
              </a:pathLst>
            </a:custGeom>
            <a:solidFill>
              <a:srgbClr val="FFFF00">
                <a:alpha val="20000"/>
              </a:srgbClr>
            </a:solidFill>
            <a:ln w="19050">
              <a:noFill/>
              <a:prstDash val="sysDash"/>
              <a:beve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pSp>
          <p:nvGrpSpPr>
            <p:cNvPr id="86" name="组合 85">
              <a:extLst>
                <a:ext uri="{FF2B5EF4-FFF2-40B4-BE49-F238E27FC236}">
                  <a16:creationId xmlns:a16="http://schemas.microsoft.com/office/drawing/2014/main" id="{04AC911D-2D8E-40D1-948B-A47FD21A2F86}"/>
                </a:ext>
              </a:extLst>
            </p:cNvPr>
            <p:cNvGrpSpPr/>
            <p:nvPr/>
          </p:nvGrpSpPr>
          <p:grpSpPr>
            <a:xfrm>
              <a:off x="1287003" y="1702339"/>
              <a:ext cx="4202407" cy="2096111"/>
              <a:chOff x="1296735" y="1697243"/>
              <a:chExt cx="4202407" cy="2096111"/>
            </a:xfrm>
          </p:grpSpPr>
          <p:sp>
            <p:nvSpPr>
              <p:cNvPr id="87" name="等腰三角形 7">
                <a:extLst>
                  <a:ext uri="{FF2B5EF4-FFF2-40B4-BE49-F238E27FC236}">
                    <a16:creationId xmlns:a16="http://schemas.microsoft.com/office/drawing/2014/main" id="{A9C5D467-90C9-454C-83D3-C4AC534CECE2}"/>
                  </a:ext>
                </a:extLst>
              </p:cNvPr>
              <p:cNvSpPr/>
              <p:nvPr/>
            </p:nvSpPr>
            <p:spPr>
              <a:xfrm rot="16200000">
                <a:off x="2893774" y="117227"/>
                <a:ext cx="1025351" cy="4185384"/>
              </a:xfrm>
              <a:custGeom>
                <a:avLst/>
                <a:gdLst>
                  <a:gd name="connsiteX0" fmla="*/ 0 w 1255776"/>
                  <a:gd name="connsiteY0" fmla="*/ 1511808 h 1511808"/>
                  <a:gd name="connsiteX1" fmla="*/ 627888 w 1255776"/>
                  <a:gd name="connsiteY1" fmla="*/ 0 h 1511808"/>
                  <a:gd name="connsiteX2" fmla="*/ 1255776 w 1255776"/>
                  <a:gd name="connsiteY2" fmla="*/ 1511808 h 1511808"/>
                  <a:gd name="connsiteX3" fmla="*/ 0 w 1255776"/>
                  <a:gd name="connsiteY3" fmla="*/ 1511808 h 1511808"/>
                  <a:gd name="connsiteX0" fmla="*/ 0 w 1243584"/>
                  <a:gd name="connsiteY0" fmla="*/ 1511808 h 1780032"/>
                  <a:gd name="connsiteX1" fmla="*/ 627888 w 1243584"/>
                  <a:gd name="connsiteY1" fmla="*/ 0 h 1780032"/>
                  <a:gd name="connsiteX2" fmla="*/ 1243584 w 1243584"/>
                  <a:gd name="connsiteY2" fmla="*/ 1780032 h 1780032"/>
                  <a:gd name="connsiteX3" fmla="*/ 0 w 1243584"/>
                  <a:gd name="connsiteY3" fmla="*/ 1511808 h 1780032"/>
                  <a:gd name="connsiteX0" fmla="*/ 0 w 1243584"/>
                  <a:gd name="connsiteY0" fmla="*/ 1511808 h 1759712"/>
                  <a:gd name="connsiteX1" fmla="*/ 627888 w 1243584"/>
                  <a:gd name="connsiteY1" fmla="*/ 0 h 1759712"/>
                  <a:gd name="connsiteX2" fmla="*/ 1243584 w 1243584"/>
                  <a:gd name="connsiteY2" fmla="*/ 1759712 h 1759712"/>
                  <a:gd name="connsiteX3" fmla="*/ 0 w 1243584"/>
                  <a:gd name="connsiteY3" fmla="*/ 1511808 h 1759712"/>
                  <a:gd name="connsiteX0" fmla="*/ 238252 w 615696"/>
                  <a:gd name="connsiteY0" fmla="*/ 2675128 h 2675128"/>
                  <a:gd name="connsiteX1" fmla="*/ 0 w 615696"/>
                  <a:gd name="connsiteY1" fmla="*/ 0 h 2675128"/>
                  <a:gd name="connsiteX2" fmla="*/ 615696 w 615696"/>
                  <a:gd name="connsiteY2" fmla="*/ 1759712 h 2675128"/>
                  <a:gd name="connsiteX3" fmla="*/ 238252 w 615696"/>
                  <a:gd name="connsiteY3" fmla="*/ 2675128 h 2675128"/>
                  <a:gd name="connsiteX0" fmla="*/ 250952 w 615696"/>
                  <a:gd name="connsiteY0" fmla="*/ 2647188 h 2647188"/>
                  <a:gd name="connsiteX1" fmla="*/ 0 w 615696"/>
                  <a:gd name="connsiteY1" fmla="*/ 0 h 2647188"/>
                  <a:gd name="connsiteX2" fmla="*/ 615696 w 615696"/>
                  <a:gd name="connsiteY2" fmla="*/ 1759712 h 2647188"/>
                  <a:gd name="connsiteX3" fmla="*/ 250952 w 615696"/>
                  <a:gd name="connsiteY3" fmla="*/ 2647188 h 2647188"/>
                  <a:gd name="connsiteX0" fmla="*/ 235712 w 615696"/>
                  <a:gd name="connsiteY0" fmla="*/ 2677668 h 2677668"/>
                  <a:gd name="connsiteX1" fmla="*/ 0 w 615696"/>
                  <a:gd name="connsiteY1" fmla="*/ 0 h 2677668"/>
                  <a:gd name="connsiteX2" fmla="*/ 615696 w 615696"/>
                  <a:gd name="connsiteY2" fmla="*/ 1759712 h 2677668"/>
                  <a:gd name="connsiteX3" fmla="*/ 235712 w 615696"/>
                  <a:gd name="connsiteY3" fmla="*/ 2677668 h 2677668"/>
                  <a:gd name="connsiteX0" fmla="*/ 245237 w 615696"/>
                  <a:gd name="connsiteY0" fmla="*/ 2664333 h 2664333"/>
                  <a:gd name="connsiteX1" fmla="*/ 0 w 615696"/>
                  <a:gd name="connsiteY1" fmla="*/ 0 h 2664333"/>
                  <a:gd name="connsiteX2" fmla="*/ 615696 w 615696"/>
                  <a:gd name="connsiteY2" fmla="*/ 1759712 h 2664333"/>
                  <a:gd name="connsiteX3" fmla="*/ 245237 w 615696"/>
                  <a:gd name="connsiteY3" fmla="*/ 2664333 h 2664333"/>
                  <a:gd name="connsiteX0" fmla="*/ 254764 w 615696"/>
                  <a:gd name="connsiteY0" fmla="*/ 2651001 h 2651001"/>
                  <a:gd name="connsiteX1" fmla="*/ 0 w 615696"/>
                  <a:gd name="connsiteY1" fmla="*/ 0 h 2651001"/>
                  <a:gd name="connsiteX2" fmla="*/ 615696 w 615696"/>
                  <a:gd name="connsiteY2" fmla="*/ 1759712 h 2651001"/>
                  <a:gd name="connsiteX3" fmla="*/ 254764 w 615696"/>
                  <a:gd name="connsiteY3" fmla="*/ 2651001 h 2651001"/>
                  <a:gd name="connsiteX0" fmla="*/ 245241 w 615696"/>
                  <a:gd name="connsiteY0" fmla="*/ 2649099 h 2649099"/>
                  <a:gd name="connsiteX1" fmla="*/ 0 w 615696"/>
                  <a:gd name="connsiteY1" fmla="*/ 0 h 2649099"/>
                  <a:gd name="connsiteX2" fmla="*/ 615696 w 615696"/>
                  <a:gd name="connsiteY2" fmla="*/ 1759712 h 2649099"/>
                  <a:gd name="connsiteX3" fmla="*/ 245241 w 615696"/>
                  <a:gd name="connsiteY3" fmla="*/ 2649099 h 2649099"/>
                  <a:gd name="connsiteX0" fmla="*/ 237623 w 615696"/>
                  <a:gd name="connsiteY0" fmla="*/ 2675772 h 2675772"/>
                  <a:gd name="connsiteX1" fmla="*/ 0 w 615696"/>
                  <a:gd name="connsiteY1" fmla="*/ 0 h 2675772"/>
                  <a:gd name="connsiteX2" fmla="*/ 615696 w 615696"/>
                  <a:gd name="connsiteY2" fmla="*/ 1759712 h 2675772"/>
                  <a:gd name="connsiteX3" fmla="*/ 237623 w 615696"/>
                  <a:gd name="connsiteY3" fmla="*/ 2675772 h 2675772"/>
                  <a:gd name="connsiteX0" fmla="*/ 264293 w 642366"/>
                  <a:gd name="connsiteY0" fmla="*/ 2652912 h 2652912"/>
                  <a:gd name="connsiteX1" fmla="*/ 0 w 642366"/>
                  <a:gd name="connsiteY1" fmla="*/ 0 h 2652912"/>
                  <a:gd name="connsiteX2" fmla="*/ 642366 w 642366"/>
                  <a:gd name="connsiteY2" fmla="*/ 1736852 h 2652912"/>
                  <a:gd name="connsiteX3" fmla="*/ 264293 w 642366"/>
                  <a:gd name="connsiteY3" fmla="*/ 2652912 h 26529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42366" h="2652912">
                    <a:moveTo>
                      <a:pt x="264293" y="2652912"/>
                    </a:moveTo>
                    <a:lnTo>
                      <a:pt x="0" y="0"/>
                    </a:lnTo>
                    <a:lnTo>
                      <a:pt x="642366" y="1736852"/>
                    </a:lnTo>
                    <a:lnTo>
                      <a:pt x="264293" y="2652912"/>
                    </a:lnTo>
                    <a:close/>
                  </a:path>
                </a:pathLst>
              </a:custGeom>
              <a:solidFill>
                <a:schemeClr val="accent2">
                  <a:alpha val="20000"/>
                </a:schemeClr>
              </a:solidFill>
              <a:ln w="19050">
                <a:prstDash val="solid"/>
                <a:beve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8" name="等腰三角形 9">
                <a:extLst>
                  <a:ext uri="{FF2B5EF4-FFF2-40B4-BE49-F238E27FC236}">
                    <a16:creationId xmlns:a16="http://schemas.microsoft.com/office/drawing/2014/main" id="{C190723C-E3CE-4F3A-AA4E-61D6BE6108B3}"/>
                  </a:ext>
                </a:extLst>
              </p:cNvPr>
              <p:cNvSpPr/>
              <p:nvPr/>
            </p:nvSpPr>
            <p:spPr>
              <a:xfrm rot="16200000">
                <a:off x="2758157" y="1269683"/>
                <a:ext cx="1062249" cy="3985093"/>
              </a:xfrm>
              <a:custGeom>
                <a:avLst/>
                <a:gdLst>
                  <a:gd name="connsiteX0" fmla="*/ 0 w 1255776"/>
                  <a:gd name="connsiteY0" fmla="*/ 1511808 h 1511808"/>
                  <a:gd name="connsiteX1" fmla="*/ 627888 w 1255776"/>
                  <a:gd name="connsiteY1" fmla="*/ 0 h 1511808"/>
                  <a:gd name="connsiteX2" fmla="*/ 1255776 w 1255776"/>
                  <a:gd name="connsiteY2" fmla="*/ 1511808 h 1511808"/>
                  <a:gd name="connsiteX3" fmla="*/ 0 w 1255776"/>
                  <a:gd name="connsiteY3" fmla="*/ 1511808 h 1511808"/>
                  <a:gd name="connsiteX0" fmla="*/ 0 w 1306576"/>
                  <a:gd name="connsiteY0" fmla="*/ 2576068 h 2576068"/>
                  <a:gd name="connsiteX1" fmla="*/ 678688 w 1306576"/>
                  <a:gd name="connsiteY1" fmla="*/ 0 h 2576068"/>
                  <a:gd name="connsiteX2" fmla="*/ 1306576 w 1306576"/>
                  <a:gd name="connsiteY2" fmla="*/ 1511808 h 2576068"/>
                  <a:gd name="connsiteX3" fmla="*/ 0 w 1306576"/>
                  <a:gd name="connsiteY3" fmla="*/ 2576068 h 2576068"/>
                  <a:gd name="connsiteX0" fmla="*/ 0 w 678688"/>
                  <a:gd name="connsiteY0" fmla="*/ 2576068 h 2576068"/>
                  <a:gd name="connsiteX1" fmla="*/ 678688 w 678688"/>
                  <a:gd name="connsiteY1" fmla="*/ 0 h 2576068"/>
                  <a:gd name="connsiteX2" fmla="*/ 382016 w 678688"/>
                  <a:gd name="connsiteY2" fmla="*/ 1656588 h 2576068"/>
                  <a:gd name="connsiteX3" fmla="*/ 0 w 678688"/>
                  <a:gd name="connsiteY3" fmla="*/ 2576068 h 2576068"/>
                  <a:gd name="connsiteX0" fmla="*/ 0 w 613834"/>
                  <a:gd name="connsiteY0" fmla="*/ 2523533 h 2523533"/>
                  <a:gd name="connsiteX1" fmla="*/ 613834 w 613834"/>
                  <a:gd name="connsiteY1" fmla="*/ 0 h 2523533"/>
                  <a:gd name="connsiteX2" fmla="*/ 382016 w 613834"/>
                  <a:gd name="connsiteY2" fmla="*/ 1604053 h 2523533"/>
                  <a:gd name="connsiteX3" fmla="*/ 0 w 613834"/>
                  <a:gd name="connsiteY3" fmla="*/ 2523533 h 2523533"/>
                  <a:gd name="connsiteX0" fmla="*/ 0 w 647244"/>
                  <a:gd name="connsiteY0" fmla="*/ 2527424 h 2527424"/>
                  <a:gd name="connsiteX1" fmla="*/ 647244 w 647244"/>
                  <a:gd name="connsiteY1" fmla="*/ 0 h 2527424"/>
                  <a:gd name="connsiteX2" fmla="*/ 382016 w 647244"/>
                  <a:gd name="connsiteY2" fmla="*/ 1607944 h 2527424"/>
                  <a:gd name="connsiteX3" fmla="*/ 0 w 647244"/>
                  <a:gd name="connsiteY3" fmla="*/ 2527424 h 2527424"/>
                  <a:gd name="connsiteX0" fmla="*/ 0 w 678689"/>
                  <a:gd name="connsiteY0" fmla="*/ 2527421 h 2527421"/>
                  <a:gd name="connsiteX1" fmla="*/ 678688 w 678689"/>
                  <a:gd name="connsiteY1" fmla="*/ 0 h 2527421"/>
                  <a:gd name="connsiteX2" fmla="*/ 382016 w 678689"/>
                  <a:gd name="connsiteY2" fmla="*/ 1607941 h 2527421"/>
                  <a:gd name="connsiteX3" fmla="*/ 0 w 678689"/>
                  <a:gd name="connsiteY3" fmla="*/ 2527421 h 2527421"/>
                  <a:gd name="connsiteX0" fmla="*/ 0 w 664931"/>
                  <a:gd name="connsiteY0" fmla="*/ 2519638 h 2519638"/>
                  <a:gd name="connsiteX1" fmla="*/ 664931 w 664931"/>
                  <a:gd name="connsiteY1" fmla="*/ 0 h 2519638"/>
                  <a:gd name="connsiteX2" fmla="*/ 382016 w 664931"/>
                  <a:gd name="connsiteY2" fmla="*/ 1600158 h 2519638"/>
                  <a:gd name="connsiteX3" fmla="*/ 0 w 664931"/>
                  <a:gd name="connsiteY3" fmla="*/ 2519638 h 2519638"/>
                  <a:gd name="connsiteX0" fmla="*/ 0 w 657070"/>
                  <a:gd name="connsiteY0" fmla="*/ 2506018 h 2506018"/>
                  <a:gd name="connsiteX1" fmla="*/ 657070 w 657070"/>
                  <a:gd name="connsiteY1" fmla="*/ 0 h 2506018"/>
                  <a:gd name="connsiteX2" fmla="*/ 374155 w 657070"/>
                  <a:gd name="connsiteY2" fmla="*/ 1600158 h 2506018"/>
                  <a:gd name="connsiteX3" fmla="*/ 0 w 657070"/>
                  <a:gd name="connsiteY3" fmla="*/ 2506018 h 2506018"/>
                  <a:gd name="connsiteX0" fmla="*/ 0 w 657070"/>
                  <a:gd name="connsiteY0" fmla="*/ 2506018 h 2506018"/>
                  <a:gd name="connsiteX1" fmla="*/ 657070 w 657070"/>
                  <a:gd name="connsiteY1" fmla="*/ 0 h 2506018"/>
                  <a:gd name="connsiteX2" fmla="*/ 362363 w 657070"/>
                  <a:gd name="connsiteY2" fmla="*/ 1631292 h 2506018"/>
                  <a:gd name="connsiteX3" fmla="*/ 0 w 657070"/>
                  <a:gd name="connsiteY3" fmla="*/ 2506018 h 2506018"/>
                  <a:gd name="connsiteX0" fmla="*/ 0 w 657067"/>
                  <a:gd name="connsiteY0" fmla="*/ 2506021 h 2506021"/>
                  <a:gd name="connsiteX1" fmla="*/ 657067 w 657067"/>
                  <a:gd name="connsiteY1" fmla="*/ 0 h 2506021"/>
                  <a:gd name="connsiteX2" fmla="*/ 362360 w 657067"/>
                  <a:gd name="connsiteY2" fmla="*/ 1631292 h 2506021"/>
                  <a:gd name="connsiteX3" fmla="*/ 0 w 657067"/>
                  <a:gd name="connsiteY3" fmla="*/ 2506021 h 2506021"/>
                  <a:gd name="connsiteX0" fmla="*/ 0 w 678683"/>
                  <a:gd name="connsiteY0" fmla="*/ 2568287 h 2568287"/>
                  <a:gd name="connsiteX1" fmla="*/ 678683 w 678683"/>
                  <a:gd name="connsiteY1" fmla="*/ 0 h 2568287"/>
                  <a:gd name="connsiteX2" fmla="*/ 383976 w 678683"/>
                  <a:gd name="connsiteY2" fmla="*/ 1631292 h 2568287"/>
                  <a:gd name="connsiteX3" fmla="*/ 0 w 678683"/>
                  <a:gd name="connsiteY3" fmla="*/ 2568287 h 2568287"/>
                  <a:gd name="connsiteX0" fmla="*/ 0 w 660993"/>
                  <a:gd name="connsiteY0" fmla="*/ 2539104 h 2539104"/>
                  <a:gd name="connsiteX1" fmla="*/ 660993 w 660993"/>
                  <a:gd name="connsiteY1" fmla="*/ 0 h 2539104"/>
                  <a:gd name="connsiteX2" fmla="*/ 366286 w 660993"/>
                  <a:gd name="connsiteY2" fmla="*/ 1631292 h 2539104"/>
                  <a:gd name="connsiteX3" fmla="*/ 0 w 660993"/>
                  <a:gd name="connsiteY3" fmla="*/ 2539104 h 2539104"/>
                  <a:gd name="connsiteX0" fmla="*/ 0 w 686542"/>
                  <a:gd name="connsiteY0" fmla="*/ 2579964 h 2579964"/>
                  <a:gd name="connsiteX1" fmla="*/ 686542 w 686542"/>
                  <a:gd name="connsiteY1" fmla="*/ 0 h 2579964"/>
                  <a:gd name="connsiteX2" fmla="*/ 391835 w 686542"/>
                  <a:gd name="connsiteY2" fmla="*/ 1631292 h 2579964"/>
                  <a:gd name="connsiteX3" fmla="*/ 0 w 686542"/>
                  <a:gd name="connsiteY3" fmla="*/ 2579964 h 25799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86542" h="2579964">
                    <a:moveTo>
                      <a:pt x="0" y="2579964"/>
                    </a:moveTo>
                    <a:lnTo>
                      <a:pt x="686542" y="0"/>
                    </a:lnTo>
                    <a:lnTo>
                      <a:pt x="391835" y="1631292"/>
                    </a:lnTo>
                    <a:lnTo>
                      <a:pt x="0" y="2579964"/>
                    </a:lnTo>
                    <a:close/>
                  </a:path>
                </a:pathLst>
              </a:custGeom>
              <a:solidFill>
                <a:schemeClr val="accent2">
                  <a:alpha val="20000"/>
                </a:schemeClr>
              </a:solidFill>
              <a:ln w="19050" cap="rnd">
                <a:prstDash val="solid"/>
                <a:beve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9" name="等腰三角形 11">
                <a:extLst>
                  <a:ext uri="{FF2B5EF4-FFF2-40B4-BE49-F238E27FC236}">
                    <a16:creationId xmlns:a16="http://schemas.microsoft.com/office/drawing/2014/main" id="{AD7BB1AC-6073-4ABC-8DEB-044B51442380}"/>
                  </a:ext>
                </a:extLst>
              </p:cNvPr>
              <p:cNvSpPr/>
              <p:nvPr/>
            </p:nvSpPr>
            <p:spPr>
              <a:xfrm rot="16200000">
                <a:off x="1935513" y="1077094"/>
                <a:ext cx="1477412" cy="2717715"/>
              </a:xfrm>
              <a:custGeom>
                <a:avLst/>
                <a:gdLst>
                  <a:gd name="connsiteX0" fmla="*/ 0 w 1255776"/>
                  <a:gd name="connsiteY0" fmla="*/ 1511808 h 1511808"/>
                  <a:gd name="connsiteX1" fmla="*/ 627888 w 1255776"/>
                  <a:gd name="connsiteY1" fmla="*/ 0 h 1511808"/>
                  <a:gd name="connsiteX2" fmla="*/ 1255776 w 1255776"/>
                  <a:gd name="connsiteY2" fmla="*/ 1511808 h 1511808"/>
                  <a:gd name="connsiteX3" fmla="*/ 0 w 1255776"/>
                  <a:gd name="connsiteY3" fmla="*/ 1511808 h 1511808"/>
                  <a:gd name="connsiteX0" fmla="*/ 0 w 1255776"/>
                  <a:gd name="connsiteY0" fmla="*/ 1092708 h 1092708"/>
                  <a:gd name="connsiteX1" fmla="*/ 831088 w 1255776"/>
                  <a:gd name="connsiteY1" fmla="*/ 0 h 1092708"/>
                  <a:gd name="connsiteX2" fmla="*/ 1255776 w 1255776"/>
                  <a:gd name="connsiteY2" fmla="*/ 1092708 h 1092708"/>
                  <a:gd name="connsiteX3" fmla="*/ 0 w 1255776"/>
                  <a:gd name="connsiteY3" fmla="*/ 1092708 h 1092708"/>
                  <a:gd name="connsiteX0" fmla="*/ 0 w 1476756"/>
                  <a:gd name="connsiteY0" fmla="*/ 1092708 h 1722628"/>
                  <a:gd name="connsiteX1" fmla="*/ 831088 w 1476756"/>
                  <a:gd name="connsiteY1" fmla="*/ 0 h 1722628"/>
                  <a:gd name="connsiteX2" fmla="*/ 1476756 w 1476756"/>
                  <a:gd name="connsiteY2" fmla="*/ 1722628 h 1722628"/>
                  <a:gd name="connsiteX3" fmla="*/ 0 w 1476756"/>
                  <a:gd name="connsiteY3" fmla="*/ 1092708 h 1722628"/>
                  <a:gd name="connsiteX0" fmla="*/ 0 w 925576"/>
                  <a:gd name="connsiteY0" fmla="*/ 1590548 h 1722628"/>
                  <a:gd name="connsiteX1" fmla="*/ 279908 w 925576"/>
                  <a:gd name="connsiteY1" fmla="*/ 0 h 1722628"/>
                  <a:gd name="connsiteX2" fmla="*/ 925576 w 925576"/>
                  <a:gd name="connsiteY2" fmla="*/ 1722628 h 1722628"/>
                  <a:gd name="connsiteX3" fmla="*/ 0 w 925576"/>
                  <a:gd name="connsiteY3" fmla="*/ 1590548 h 17226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925576" h="1722628">
                    <a:moveTo>
                      <a:pt x="0" y="1590548"/>
                    </a:moveTo>
                    <a:lnTo>
                      <a:pt x="279908" y="0"/>
                    </a:lnTo>
                    <a:lnTo>
                      <a:pt x="925576" y="1722628"/>
                    </a:lnTo>
                    <a:lnTo>
                      <a:pt x="0" y="1590548"/>
                    </a:lnTo>
                    <a:close/>
                  </a:path>
                </a:pathLst>
              </a:custGeom>
              <a:solidFill>
                <a:srgbClr val="FFFF00">
                  <a:alpha val="20000"/>
                </a:srgbClr>
              </a:solidFill>
              <a:ln w="19050">
                <a:noFill/>
                <a:prstDash val="sysDash"/>
                <a:beve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90" name="组合 89">
            <a:extLst>
              <a:ext uri="{FF2B5EF4-FFF2-40B4-BE49-F238E27FC236}">
                <a16:creationId xmlns:a16="http://schemas.microsoft.com/office/drawing/2014/main" id="{7ECA8AD0-C8C5-4D32-B4B2-12DEE5E39682}"/>
              </a:ext>
            </a:extLst>
          </p:cNvPr>
          <p:cNvGrpSpPr/>
          <p:nvPr/>
        </p:nvGrpSpPr>
        <p:grpSpPr>
          <a:xfrm>
            <a:off x="2560752" y="2737046"/>
            <a:ext cx="3010385" cy="1224207"/>
            <a:chOff x="2560752" y="2737046"/>
            <a:chExt cx="3010385" cy="1224207"/>
          </a:xfrm>
        </p:grpSpPr>
        <p:sp>
          <p:nvSpPr>
            <p:cNvPr id="91" name="文本框 90">
              <a:extLst>
                <a:ext uri="{FF2B5EF4-FFF2-40B4-BE49-F238E27FC236}">
                  <a16:creationId xmlns:a16="http://schemas.microsoft.com/office/drawing/2014/main" id="{04F174C4-D86B-428E-842F-A90D8CB51A04}"/>
                </a:ext>
              </a:extLst>
            </p:cNvPr>
            <p:cNvSpPr txBox="1"/>
            <p:nvPr/>
          </p:nvSpPr>
          <p:spPr>
            <a:xfrm>
              <a:off x="2560752" y="3579249"/>
              <a:ext cx="109912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amera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2" name="组合 91">
              <a:extLst>
                <a:ext uri="{FF2B5EF4-FFF2-40B4-BE49-F238E27FC236}">
                  <a16:creationId xmlns:a16="http://schemas.microsoft.com/office/drawing/2014/main" id="{BDFC00F8-B1CE-4F36-805D-A5DC26918807}"/>
                </a:ext>
              </a:extLst>
            </p:cNvPr>
            <p:cNvGrpSpPr/>
            <p:nvPr/>
          </p:nvGrpSpPr>
          <p:grpSpPr>
            <a:xfrm>
              <a:off x="3052235" y="2737046"/>
              <a:ext cx="812542" cy="1224207"/>
              <a:chOff x="1282281" y="1975046"/>
              <a:chExt cx="812542" cy="1224207"/>
            </a:xfrm>
          </p:grpSpPr>
          <p:cxnSp>
            <p:nvCxnSpPr>
              <p:cNvPr id="94" name="直接箭头连接符 93">
                <a:extLst>
                  <a:ext uri="{FF2B5EF4-FFF2-40B4-BE49-F238E27FC236}">
                    <a16:creationId xmlns:a16="http://schemas.microsoft.com/office/drawing/2014/main" id="{A08BF552-6DCA-4B78-8BDB-96DE6DBE2BE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313757" y="2731104"/>
                <a:ext cx="757525" cy="29262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直接箭头连接符 94">
                <a:extLst>
                  <a:ext uri="{FF2B5EF4-FFF2-40B4-BE49-F238E27FC236}">
                    <a16:creationId xmlns:a16="http://schemas.microsoft.com/office/drawing/2014/main" id="{E3FB229F-FBB1-416C-AF7D-E7E42C339D3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309128" y="1980400"/>
                <a:ext cx="128818" cy="756066"/>
              </a:xfrm>
              <a:prstGeom prst="straightConnector1">
                <a:avLst/>
              </a:prstGeom>
              <a:ln w="28575">
                <a:solidFill>
                  <a:schemeClr val="accent6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直接箭头连接符 95">
                <a:extLst>
                  <a:ext uri="{FF2B5EF4-FFF2-40B4-BE49-F238E27FC236}">
                    <a16:creationId xmlns:a16="http://schemas.microsoft.com/office/drawing/2014/main" id="{5BAEE42B-1C6B-4300-B916-CCD816B7282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326828" y="2717602"/>
                <a:ext cx="585787" cy="16000"/>
              </a:xfrm>
              <a:prstGeom prst="straightConnector1">
                <a:avLst/>
              </a:prstGeom>
              <a:ln w="28575">
                <a:solidFill>
                  <a:srgbClr val="1403F1"/>
                </a:solidFill>
                <a:prstDash val="soli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97" name="对象 96">
                <a:extLst>
                  <a:ext uri="{FF2B5EF4-FFF2-40B4-BE49-F238E27FC236}">
                    <a16:creationId xmlns:a16="http://schemas.microsoft.com/office/drawing/2014/main" id="{5E4042FE-1EA6-4CC1-AD9B-CC0273087E3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11087468"/>
                  </p:ext>
                </p:extLst>
              </p:nvPr>
            </p:nvGraphicFramePr>
            <p:xfrm>
              <a:off x="1911917" y="3003512"/>
              <a:ext cx="182906" cy="1957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9" name="Equation" r:id="rId13" imgW="215640" imgH="228600" progId="Equation.DSMT4">
                      <p:embed/>
                    </p:oleObj>
                  </mc:Choice>
                  <mc:Fallback>
                    <p:oleObj name="Equation" r:id="rId13" imgW="215640" imgH="228600" progId="Equation.DSMT4">
                      <p:embed/>
                      <p:pic>
                        <p:nvPicPr>
                          <p:cNvPr id="6" name="对象 5">
                            <a:extLst>
                              <a:ext uri="{FF2B5EF4-FFF2-40B4-BE49-F238E27FC236}">
                                <a16:creationId xmlns:a16="http://schemas.microsoft.com/office/drawing/2014/main" id="{172A2E12-97CB-4EC0-9748-6BD5AC99A07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911917" y="3003512"/>
                            <a:ext cx="182906" cy="19574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8" name="对象 97">
                <a:extLst>
                  <a:ext uri="{FF2B5EF4-FFF2-40B4-BE49-F238E27FC236}">
                    <a16:creationId xmlns:a16="http://schemas.microsoft.com/office/drawing/2014/main" id="{1E6BB13D-B563-42FD-ACE5-4A7A395C547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79118378"/>
                  </p:ext>
                </p:extLst>
              </p:nvPr>
            </p:nvGraphicFramePr>
            <p:xfrm>
              <a:off x="1282281" y="1975046"/>
              <a:ext cx="140228" cy="2109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0" name="Equation" r:id="rId15" imgW="152280" imgH="228600" progId="Equation.DSMT4">
                      <p:embed/>
                    </p:oleObj>
                  </mc:Choice>
                  <mc:Fallback>
                    <p:oleObj name="Equation" r:id="rId15" imgW="152280" imgH="228600" progId="Equation.DSMT4">
                      <p:embed/>
                      <p:pic>
                        <p:nvPicPr>
                          <p:cNvPr id="12" name="对象 11">
                            <a:extLst>
                              <a:ext uri="{FF2B5EF4-FFF2-40B4-BE49-F238E27FC236}">
                                <a16:creationId xmlns:a16="http://schemas.microsoft.com/office/drawing/2014/main" id="{89F197EC-9A05-4ECE-91D7-673124D0A29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282281" y="1975046"/>
                            <a:ext cx="140228" cy="21094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9" name="对象 98">
                <a:extLst>
                  <a:ext uri="{FF2B5EF4-FFF2-40B4-BE49-F238E27FC236}">
                    <a16:creationId xmlns:a16="http://schemas.microsoft.com/office/drawing/2014/main" id="{F37B2146-C26E-4964-8822-0BF40830394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25489823"/>
                  </p:ext>
                </p:extLst>
              </p:nvPr>
            </p:nvGraphicFramePr>
            <p:xfrm>
              <a:off x="1700321" y="2547433"/>
              <a:ext cx="166462" cy="1989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1" name="Equation" r:id="rId17" imgW="190440" imgH="228600" progId="Equation.DSMT4">
                      <p:embed/>
                    </p:oleObj>
                  </mc:Choice>
                  <mc:Fallback>
                    <p:oleObj name="Equation" r:id="rId17" imgW="190440" imgH="228600" progId="Equation.DSMT4">
                      <p:embed/>
                      <p:pic>
                        <p:nvPicPr>
                          <p:cNvPr id="23" name="对象 22">
                            <a:extLst>
                              <a:ext uri="{FF2B5EF4-FFF2-40B4-BE49-F238E27FC236}">
                                <a16:creationId xmlns:a16="http://schemas.microsoft.com/office/drawing/2014/main" id="{DC3F248D-CEFE-479D-90A8-64FF10F9D68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1700321" y="2547433"/>
                            <a:ext cx="166462" cy="19894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93" name="直接连接符 92">
              <a:extLst>
                <a:ext uri="{FF2B5EF4-FFF2-40B4-BE49-F238E27FC236}">
                  <a16:creationId xmlns:a16="http://schemas.microsoft.com/office/drawing/2014/main" id="{2E9DEB2E-31DA-4116-9E7E-8019F816A71C}"/>
                </a:ext>
              </a:extLst>
            </p:cNvPr>
            <p:cNvCxnSpPr>
              <a:cxnSpLocks/>
            </p:cNvCxnSpPr>
            <p:nvPr/>
          </p:nvCxnSpPr>
          <p:spPr>
            <a:xfrm>
              <a:off x="3726237" y="3487769"/>
              <a:ext cx="1844900" cy="6920"/>
            </a:xfrm>
            <a:prstGeom prst="line">
              <a:avLst/>
            </a:prstGeom>
            <a:ln w="28575">
              <a:solidFill>
                <a:schemeClr val="accent6">
                  <a:lumMod val="50000"/>
                </a:schemeClr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0" name="组合 99">
            <a:extLst>
              <a:ext uri="{FF2B5EF4-FFF2-40B4-BE49-F238E27FC236}">
                <a16:creationId xmlns:a16="http://schemas.microsoft.com/office/drawing/2014/main" id="{1CE5D507-D783-4511-BBA9-069CF54B04AA}"/>
              </a:ext>
            </a:extLst>
          </p:cNvPr>
          <p:cNvGrpSpPr/>
          <p:nvPr/>
        </p:nvGrpSpPr>
        <p:grpSpPr>
          <a:xfrm>
            <a:off x="3719719" y="3156507"/>
            <a:ext cx="841660" cy="1070380"/>
            <a:chOff x="3719719" y="3156507"/>
            <a:chExt cx="841660" cy="1070380"/>
          </a:xfrm>
        </p:grpSpPr>
        <p:grpSp>
          <p:nvGrpSpPr>
            <p:cNvPr id="101" name="组合 100">
              <a:extLst>
                <a:ext uri="{FF2B5EF4-FFF2-40B4-BE49-F238E27FC236}">
                  <a16:creationId xmlns:a16="http://schemas.microsoft.com/office/drawing/2014/main" id="{64ACCB8A-9DB2-42DD-B8EB-D8F25C238AE6}"/>
                </a:ext>
              </a:extLst>
            </p:cNvPr>
            <p:cNvGrpSpPr/>
            <p:nvPr/>
          </p:nvGrpSpPr>
          <p:grpSpPr>
            <a:xfrm>
              <a:off x="3719719" y="3156507"/>
              <a:ext cx="657754" cy="575957"/>
              <a:chOff x="3625417" y="4306420"/>
              <a:chExt cx="657754" cy="575957"/>
            </a:xfrm>
          </p:grpSpPr>
          <p:sp>
            <p:nvSpPr>
              <p:cNvPr id="104" name="平行四边形 55">
                <a:extLst>
                  <a:ext uri="{FF2B5EF4-FFF2-40B4-BE49-F238E27FC236}">
                    <a16:creationId xmlns:a16="http://schemas.microsoft.com/office/drawing/2014/main" id="{7249A881-C681-4535-8527-968FDD6EEC8F}"/>
                  </a:ext>
                </a:extLst>
              </p:cNvPr>
              <p:cNvSpPr/>
              <p:nvPr/>
            </p:nvSpPr>
            <p:spPr>
              <a:xfrm rot="1388896" flipH="1">
                <a:off x="3667561" y="4422703"/>
                <a:ext cx="453265" cy="399676"/>
              </a:xfrm>
              <a:custGeom>
                <a:avLst/>
                <a:gdLst>
                  <a:gd name="connsiteX0" fmla="*/ 0 w 1141034"/>
                  <a:gd name="connsiteY0" fmla="*/ 1143768 h 1143768"/>
                  <a:gd name="connsiteX1" fmla="*/ 274955 w 1141034"/>
                  <a:gd name="connsiteY1" fmla="*/ 0 h 1143768"/>
                  <a:gd name="connsiteX2" fmla="*/ 1141034 w 1141034"/>
                  <a:gd name="connsiteY2" fmla="*/ 0 h 1143768"/>
                  <a:gd name="connsiteX3" fmla="*/ 866079 w 1141034"/>
                  <a:gd name="connsiteY3" fmla="*/ 1143768 h 1143768"/>
                  <a:gd name="connsiteX4" fmla="*/ 0 w 1141034"/>
                  <a:gd name="connsiteY4" fmla="*/ 1143768 h 1143768"/>
                  <a:gd name="connsiteX0" fmla="*/ 0 w 1195152"/>
                  <a:gd name="connsiteY0" fmla="*/ 842767 h 1143768"/>
                  <a:gd name="connsiteX1" fmla="*/ 329073 w 1195152"/>
                  <a:gd name="connsiteY1" fmla="*/ 0 h 1143768"/>
                  <a:gd name="connsiteX2" fmla="*/ 1195152 w 1195152"/>
                  <a:gd name="connsiteY2" fmla="*/ 0 h 1143768"/>
                  <a:gd name="connsiteX3" fmla="*/ 920197 w 1195152"/>
                  <a:gd name="connsiteY3" fmla="*/ 1143768 h 1143768"/>
                  <a:gd name="connsiteX4" fmla="*/ 0 w 1195152"/>
                  <a:gd name="connsiteY4" fmla="*/ 842767 h 1143768"/>
                  <a:gd name="connsiteX0" fmla="*/ 0 w 1195152"/>
                  <a:gd name="connsiteY0" fmla="*/ 842767 h 842767"/>
                  <a:gd name="connsiteX1" fmla="*/ 329073 w 1195152"/>
                  <a:gd name="connsiteY1" fmla="*/ 0 h 842767"/>
                  <a:gd name="connsiteX2" fmla="*/ 1195152 w 1195152"/>
                  <a:gd name="connsiteY2" fmla="*/ 0 h 842767"/>
                  <a:gd name="connsiteX3" fmla="*/ 874905 w 1195152"/>
                  <a:gd name="connsiteY3" fmla="*/ 839226 h 842767"/>
                  <a:gd name="connsiteX4" fmla="*/ 0 w 1195152"/>
                  <a:gd name="connsiteY4" fmla="*/ 842767 h 842767"/>
                  <a:gd name="connsiteX0" fmla="*/ 0 w 1195152"/>
                  <a:gd name="connsiteY0" fmla="*/ 842767 h 842767"/>
                  <a:gd name="connsiteX1" fmla="*/ 329073 w 1195152"/>
                  <a:gd name="connsiteY1" fmla="*/ 0 h 842767"/>
                  <a:gd name="connsiteX2" fmla="*/ 1195152 w 1195152"/>
                  <a:gd name="connsiteY2" fmla="*/ 0 h 842767"/>
                  <a:gd name="connsiteX3" fmla="*/ 882692 w 1195152"/>
                  <a:gd name="connsiteY3" fmla="*/ 823849 h 842767"/>
                  <a:gd name="connsiteX4" fmla="*/ 0 w 1195152"/>
                  <a:gd name="connsiteY4" fmla="*/ 842767 h 842767"/>
                  <a:gd name="connsiteX0" fmla="*/ 0 w 1256601"/>
                  <a:gd name="connsiteY0" fmla="*/ 935787 h 935787"/>
                  <a:gd name="connsiteX1" fmla="*/ 329073 w 1256601"/>
                  <a:gd name="connsiteY1" fmla="*/ 93020 h 935787"/>
                  <a:gd name="connsiteX2" fmla="*/ 1256600 w 1256601"/>
                  <a:gd name="connsiteY2" fmla="*/ 1 h 935787"/>
                  <a:gd name="connsiteX3" fmla="*/ 882692 w 1256601"/>
                  <a:gd name="connsiteY3" fmla="*/ 916869 h 935787"/>
                  <a:gd name="connsiteX4" fmla="*/ 0 w 1256601"/>
                  <a:gd name="connsiteY4" fmla="*/ 935787 h 935787"/>
                  <a:gd name="connsiteX0" fmla="*/ 0 w 1256601"/>
                  <a:gd name="connsiteY0" fmla="*/ 935787 h 935787"/>
                  <a:gd name="connsiteX1" fmla="*/ 328194 w 1256601"/>
                  <a:gd name="connsiteY1" fmla="*/ 80576 h 935787"/>
                  <a:gd name="connsiteX2" fmla="*/ 1256600 w 1256601"/>
                  <a:gd name="connsiteY2" fmla="*/ 1 h 935787"/>
                  <a:gd name="connsiteX3" fmla="*/ 882692 w 1256601"/>
                  <a:gd name="connsiteY3" fmla="*/ 916869 h 935787"/>
                  <a:gd name="connsiteX4" fmla="*/ 0 w 1256601"/>
                  <a:gd name="connsiteY4" fmla="*/ 935787 h 9357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56601" h="935787">
                    <a:moveTo>
                      <a:pt x="0" y="935787"/>
                    </a:moveTo>
                    <a:lnTo>
                      <a:pt x="328194" y="80576"/>
                    </a:lnTo>
                    <a:lnTo>
                      <a:pt x="1256600" y="1"/>
                    </a:lnTo>
                    <a:lnTo>
                      <a:pt x="882692" y="916869"/>
                    </a:lnTo>
                    <a:lnTo>
                      <a:pt x="0" y="935787"/>
                    </a:lnTo>
                    <a:close/>
                  </a:path>
                </a:pathLst>
              </a:custGeom>
              <a:blipFill dpi="0" rotWithShape="1">
                <a:blip r:embed="rId19">
                  <a:alphaModFix amt="39000"/>
                  <a:extLst>
                    <a:ext uri="{96DAC541-7B7A-43D3-8B79-37D633B846F1}">
                      <asvg:svgBlip xmlns:asvg="http://schemas.microsoft.com/office/drawing/2016/SVG/main" r:embed="rId20"/>
                    </a:ext>
                  </a:extLst>
                </a:blip>
                <a:srcRect/>
                <a:stretch>
                  <a:fillRect/>
                </a:stretch>
              </a:blipFill>
              <a:scene3d>
                <a:camera prst="orthographicFront">
                  <a:rot lat="600000" lon="0" rev="0"/>
                </a:camera>
                <a:lightRig rig="threePt" dir="t"/>
              </a:scene3d>
              <a:sp3d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flatTx/>
              </a:bodyPr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105" name="直接箭头连接符 104">
                <a:extLst>
                  <a:ext uri="{FF2B5EF4-FFF2-40B4-BE49-F238E27FC236}">
                    <a16:creationId xmlns:a16="http://schemas.microsoft.com/office/drawing/2014/main" id="{A7094CF4-986E-4890-A96B-00A139A28DD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54727" y="4344475"/>
                <a:ext cx="426412" cy="244089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06" name="对象 105">
                    <a:extLst>
                      <a:ext uri="{FF2B5EF4-FFF2-40B4-BE49-F238E27FC236}">
                        <a16:creationId xmlns:a16="http://schemas.microsoft.com/office/drawing/2014/main" id="{63C05558-724D-45AE-B823-E37A560BD0EE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391264011"/>
                      </p:ext>
                    </p:extLst>
                  </p:nvPr>
                </p:nvGraphicFramePr>
                <p:xfrm>
                  <a:off x="4099872" y="4390837"/>
                  <a:ext cx="183299" cy="13568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032" name="Equation" r:id="rId21" imgW="164880" imgH="177480" progId="Equation.DSMT4">
                          <p:embed/>
                        </p:oleObj>
                      </mc:Choice>
                      <mc:Fallback>
                        <p:oleObj name="Equation" r:id="rId21" imgW="164880" imgH="177480" progId="Equation.DSMT4">
                          <p:embed/>
                          <p:pic>
                            <p:nvPicPr>
                              <p:cNvPr id="47" name="对象 46">
                                <a:extLst>
                                  <a:ext uri="{FF2B5EF4-FFF2-40B4-BE49-F238E27FC236}">
                                    <a16:creationId xmlns:a16="http://schemas.microsoft.com/office/drawing/2014/main" id="{470675A7-A754-4A21-91FA-C9097C517DB1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099872" y="4390837"/>
                                <a:ext cx="183299" cy="135689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47" name="对象 46">
                    <a:extLst>
                      <a:ext uri="{FF2B5EF4-FFF2-40B4-BE49-F238E27FC236}">
                        <a16:creationId xmlns:a16="http://schemas.microsoft.com/office/drawing/2014/main" id="{470675A7-A754-4A21-91FA-C9097C517DB1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550285366"/>
                      </p:ext>
                    </p:extLst>
                  </p:nvPr>
                </p:nvGraphicFramePr>
                <p:xfrm>
                  <a:off x="4099872" y="4390837"/>
                  <a:ext cx="183299" cy="13568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435" name="Equation" r:id="rId36" imgW="164880" imgH="177480" progId="Equation.DSMT4">
                          <p:embed/>
                        </p:oleObj>
                      </mc:Choice>
                      <mc:Fallback>
                        <p:oleObj name="Equation" r:id="rId36" imgW="164880" imgH="177480" progId="Equation.DSMT4">
                          <p:embed/>
                          <p:pic>
                            <p:nvPicPr>
                              <p:cNvPr id="36" name="对象 35">
                                <a:extLst>
                                  <a:ext uri="{FF2B5EF4-FFF2-40B4-BE49-F238E27FC236}">
                                    <a16:creationId xmlns:a16="http://schemas.microsoft.com/office/drawing/2014/main" id="{04514E0C-66FB-44C6-9B7B-6D959959E4B9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099872" y="4390837"/>
                                <a:ext cx="183299" cy="135689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cxnSp>
            <p:nvCxnSpPr>
              <p:cNvPr id="107" name="直接箭头连接符 106">
                <a:extLst>
                  <a:ext uri="{FF2B5EF4-FFF2-40B4-BE49-F238E27FC236}">
                    <a16:creationId xmlns:a16="http://schemas.microsoft.com/office/drawing/2014/main" id="{10AB3203-DB9E-4883-AA6F-1441A4A8B00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727450" y="4344475"/>
                <a:ext cx="33000" cy="525975"/>
              </a:xfrm>
              <a:prstGeom prst="straightConnector1">
                <a:avLst/>
              </a:prstGeom>
              <a:ln w="12700">
                <a:solidFill>
                  <a:schemeClr val="accent6"/>
                </a:solidFill>
                <a:prstDash val="soli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08" name="对象 107">
                    <a:extLst>
                      <a:ext uri="{FF2B5EF4-FFF2-40B4-BE49-F238E27FC236}">
                        <a16:creationId xmlns:a16="http://schemas.microsoft.com/office/drawing/2014/main" id="{173C44EA-7939-4C17-A601-8F89E1CA88AA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074404529"/>
                      </p:ext>
                    </p:extLst>
                  </p:nvPr>
                </p:nvGraphicFramePr>
                <p:xfrm>
                  <a:off x="3654307" y="4715387"/>
                  <a:ext cx="110384" cy="16699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033" name="Equation" r:id="rId38" imgW="152280" imgH="177480" progId="Equation.DSMT4">
                          <p:embed/>
                        </p:oleObj>
                      </mc:Choice>
                      <mc:Fallback>
                        <p:oleObj name="Equation" r:id="rId38" imgW="152280" imgH="177480" progId="Equation.DSMT4">
                          <p:embed/>
                          <p:pic>
                            <p:nvPicPr>
                              <p:cNvPr id="51" name="对象 50">
                                <a:extLst>
                                  <a:ext uri="{FF2B5EF4-FFF2-40B4-BE49-F238E27FC236}">
                                    <a16:creationId xmlns:a16="http://schemas.microsoft.com/office/drawing/2014/main" id="{66E4A995-29FC-4B74-8458-96E473415CA5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654307" y="4715387"/>
                                <a:ext cx="110384" cy="16699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51" name="对象 50">
                    <a:extLst>
                      <a:ext uri="{FF2B5EF4-FFF2-40B4-BE49-F238E27FC236}">
                        <a16:creationId xmlns:a16="http://schemas.microsoft.com/office/drawing/2014/main" id="{66E4A995-29FC-4B74-8458-96E473415CA5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502375706"/>
                      </p:ext>
                    </p:extLst>
                  </p:nvPr>
                </p:nvGraphicFramePr>
                <p:xfrm>
                  <a:off x="3654307" y="4715387"/>
                  <a:ext cx="110384" cy="16699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436" name="Equation" r:id="rId40" imgW="152280" imgH="177480" progId="Equation.DSMT4">
                          <p:embed/>
                        </p:oleObj>
                      </mc:Choice>
                      <mc:Fallback>
                        <p:oleObj name="Equation" r:id="rId40" imgW="152280" imgH="177480" progId="Equation.DSMT4">
                          <p:embed/>
                          <p:pic>
                            <p:nvPicPr>
                              <p:cNvPr id="41" name="对象 40">
                                <a:extLst>
                                  <a:ext uri="{FF2B5EF4-FFF2-40B4-BE49-F238E27FC236}">
                                    <a16:creationId xmlns:a16="http://schemas.microsoft.com/office/drawing/2014/main" id="{203461FE-E0A2-48B9-AAD9-3F584C160AB6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41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654307" y="4715387"/>
                                <a:ext cx="110384" cy="16699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9" name="文本框 108">
                    <a:extLst>
                      <a:ext uri="{FF2B5EF4-FFF2-40B4-BE49-F238E27FC236}">
                        <a16:creationId xmlns:a16="http://schemas.microsoft.com/office/drawing/2014/main" id="{83A3B285-516C-41B6-B054-C32D954D927D}"/>
                      </a:ext>
                    </a:extLst>
                  </p:cNvPr>
                  <p:cNvSpPr txBox="1"/>
                  <p:nvPr/>
                </p:nvSpPr>
                <p:spPr>
                  <a:xfrm rot="1982758">
                    <a:off x="3863698" y="4306420"/>
                    <a:ext cx="178423" cy="1692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5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oMath>
                      </m:oMathPara>
                    </a14:m>
                    <a:endParaRPr lang="zh-CN" altLang="en-US" sz="700" i="1" dirty="0"/>
                  </a:p>
                </p:txBody>
              </p:sp>
            </mc:Choice>
            <mc:Fallback xmlns="">
              <p:sp>
                <p:nvSpPr>
                  <p:cNvPr id="67" name="文本框 66">
                    <a:extLst>
                      <a:ext uri="{FF2B5EF4-FFF2-40B4-BE49-F238E27FC236}">
                        <a16:creationId xmlns:a16="http://schemas.microsoft.com/office/drawing/2014/main" id="{782E68FA-431A-4661-84E1-DC8D2D33595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1982758">
                    <a:off x="3863698" y="4306420"/>
                    <a:ext cx="178423" cy="169277"/>
                  </a:xfrm>
                  <a:prstGeom prst="rect">
                    <a:avLst/>
                  </a:prstGeom>
                  <a:blipFill>
                    <a:blip r:embed="rId4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0" name="文本框 109">
                    <a:extLst>
                      <a:ext uri="{FF2B5EF4-FFF2-40B4-BE49-F238E27FC236}">
                        <a16:creationId xmlns:a16="http://schemas.microsoft.com/office/drawing/2014/main" id="{863758E8-4E37-4288-B002-264ADBE0AD13}"/>
                      </a:ext>
                    </a:extLst>
                  </p:cNvPr>
                  <p:cNvSpPr txBox="1"/>
                  <p:nvPr/>
                </p:nvSpPr>
                <p:spPr>
                  <a:xfrm>
                    <a:off x="3625417" y="4491040"/>
                    <a:ext cx="104024" cy="1692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5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oMath>
                      </m:oMathPara>
                    </a14:m>
                    <a:endParaRPr lang="zh-CN" altLang="en-US" sz="500" i="1" dirty="0"/>
                  </a:p>
                </p:txBody>
              </p:sp>
            </mc:Choice>
            <mc:Fallback xmlns="">
              <p:sp>
                <p:nvSpPr>
                  <p:cNvPr id="68" name="文本框 67">
                    <a:extLst>
                      <a:ext uri="{FF2B5EF4-FFF2-40B4-BE49-F238E27FC236}">
                        <a16:creationId xmlns:a16="http://schemas.microsoft.com/office/drawing/2014/main" id="{E5C1CB01-7A05-4F76-934B-5DC15B85DC6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625417" y="4491040"/>
                    <a:ext cx="104024" cy="169277"/>
                  </a:xfrm>
                  <a:prstGeom prst="rect">
                    <a:avLst/>
                  </a:prstGeom>
                  <a:blipFill>
                    <a:blip r:embed="rId43"/>
                    <a:stretch>
                      <a:fillRect r="-11765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102" name="直接箭头连接符 101">
              <a:extLst>
                <a:ext uri="{FF2B5EF4-FFF2-40B4-BE49-F238E27FC236}">
                  <a16:creationId xmlns:a16="http://schemas.microsoft.com/office/drawing/2014/main" id="{218BD7DC-E955-480E-ACB1-CA78490D928A}"/>
                </a:ext>
              </a:extLst>
            </p:cNvPr>
            <p:cNvCxnSpPr>
              <a:cxnSpLocks/>
            </p:cNvCxnSpPr>
            <p:nvPr/>
          </p:nvCxnSpPr>
          <p:spPr>
            <a:xfrm>
              <a:off x="3988495" y="3579249"/>
              <a:ext cx="116627" cy="426912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文本框 102">
              <a:extLst>
                <a:ext uri="{FF2B5EF4-FFF2-40B4-BE49-F238E27FC236}">
                  <a16:creationId xmlns:a16="http://schemas.microsoft.com/office/drawing/2014/main" id="{F045C3EF-29FC-4F46-A3F4-B87042EF7CE1}"/>
                </a:ext>
              </a:extLst>
            </p:cNvPr>
            <p:cNvSpPr txBox="1"/>
            <p:nvPr/>
          </p:nvSpPr>
          <p:spPr>
            <a:xfrm>
              <a:off x="3891580" y="3949888"/>
              <a:ext cx="66979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CD</a:t>
              </a:r>
              <a:endParaRPr lang="zh-CN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11" name="3D 模型 110">
                <a:extLst>
                  <a:ext uri="{FF2B5EF4-FFF2-40B4-BE49-F238E27FC236}">
                    <a16:creationId xmlns:a16="http://schemas.microsoft.com/office/drawing/2014/main" id="{0D3BE610-165D-4525-B6DF-AD68A8F26AB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92010583"/>
                  </p:ext>
                </p:extLst>
              </p:nvPr>
            </p:nvGraphicFramePr>
            <p:xfrm rot="997187">
              <a:off x="3944796" y="3247754"/>
              <a:ext cx="89374" cy="231831"/>
            </p:xfrm>
            <a:graphic>
              <a:graphicData uri="http://schemas.microsoft.com/office/drawing/2017/model3d">
                <am3d:model3d r:embed="rId3">
                  <am3d:spPr>
                    <a:xfrm rot="997187">
                      <a:off x="0" y="0"/>
                      <a:ext cx="89374" cy="231831"/>
                    </a:xfrm>
                    <a:prstGeom prst="rect">
                      <a:avLst/>
                    </a:prstGeom>
                    <a:noFill/>
                    <a:effectLst>
                      <a:outerShdw blurRad="50800" dist="50800" dir="5400000" algn="ctr" rotWithShape="0">
                        <a:schemeClr val="bg1">
                          <a:alpha val="0"/>
                        </a:schemeClr>
                      </a:outerShdw>
                    </a:effectLst>
                  </am3d:spPr>
                  <am3d:camera>
                    <am3d:pos x="0" y="0" z="4866904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59517" d="1000000"/>
                    <am3d:preTrans dx="0" dy="0" dz="-3771051"/>
                    <am3d:scale>
                      <am3d:sx n="1000000" d="1000000"/>
                      <am3d:sy n="1000000" d="1000000"/>
                      <am3d:sz n="1000000" d="1000000"/>
                    </am3d:scale>
                    <am3d:rot ax="-3644972" ay="679964" az="-782292"/>
                    <am3d:postTrans dx="0" dy="0" dz="0"/>
                  </am3d:trans>
                  <am3d:raster rName="Office3DRenderer" rVer="16.0.8326">
                    <am3d:blip r:embed="rId44"/>
                  </am3d:raster>
                  <am3d:objViewport viewportSz="27194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11" name="3D 模型 110">
                <a:extLst>
                  <a:ext uri="{FF2B5EF4-FFF2-40B4-BE49-F238E27FC236}">
                    <a16:creationId xmlns:a16="http://schemas.microsoft.com/office/drawing/2014/main" id="{0D3BE610-165D-4525-B6DF-AD68A8F26AB8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 rot="997187">
                <a:off x="3944796" y="3247754"/>
                <a:ext cx="89374" cy="231831"/>
              </a:xfrm>
              <a:prstGeom prst="rect">
                <a:avLst/>
              </a:prstGeom>
              <a:noFill/>
              <a:effectLst>
                <a:outerShdw blurRad="50800" dist="50800" dir="5400000" algn="ctr" rotWithShape="0">
                  <a:schemeClr val="bg1">
                    <a:alpha val="0"/>
                  </a:schemeClr>
                </a:outerShdw>
              </a:effectLst>
            </p:spPr>
          </p:pic>
        </mc:Fallback>
      </mc:AlternateContent>
      <p:sp>
        <p:nvSpPr>
          <p:cNvPr id="112" name="文本框 111">
            <a:extLst>
              <a:ext uri="{FF2B5EF4-FFF2-40B4-BE49-F238E27FC236}">
                <a16:creationId xmlns:a16="http://schemas.microsoft.com/office/drawing/2014/main" id="{BEF12431-17B9-416A-92CA-DDE48A946004}"/>
              </a:ext>
            </a:extLst>
          </p:cNvPr>
          <p:cNvSpPr txBox="1"/>
          <p:nvPr/>
        </p:nvSpPr>
        <p:spPr>
          <a:xfrm>
            <a:off x="1181101" y="885825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演示过程</a:t>
            </a:r>
          </a:p>
        </p:txBody>
      </p:sp>
      <p:grpSp>
        <p:nvGrpSpPr>
          <p:cNvPr id="113" name="组合 112">
            <a:extLst>
              <a:ext uri="{FF2B5EF4-FFF2-40B4-BE49-F238E27FC236}">
                <a16:creationId xmlns:a16="http://schemas.microsoft.com/office/drawing/2014/main" id="{3215EBB0-1051-428E-BCBB-3B34C2B41BFC}"/>
              </a:ext>
            </a:extLst>
          </p:cNvPr>
          <p:cNvGrpSpPr/>
          <p:nvPr/>
        </p:nvGrpSpPr>
        <p:grpSpPr>
          <a:xfrm>
            <a:off x="5135033" y="2534360"/>
            <a:ext cx="2659232" cy="1684506"/>
            <a:chOff x="5138425" y="2532109"/>
            <a:chExt cx="2659232" cy="1684506"/>
          </a:xfrm>
        </p:grpSpPr>
        <p:grpSp>
          <p:nvGrpSpPr>
            <p:cNvPr id="114" name="组合 113">
              <a:extLst>
                <a:ext uri="{FF2B5EF4-FFF2-40B4-BE49-F238E27FC236}">
                  <a16:creationId xmlns:a16="http://schemas.microsoft.com/office/drawing/2014/main" id="{AD0A6CAB-3B28-4BA8-9BF2-2214B5288EA0}"/>
                </a:ext>
              </a:extLst>
            </p:cNvPr>
            <p:cNvGrpSpPr/>
            <p:nvPr/>
          </p:nvGrpSpPr>
          <p:grpSpPr>
            <a:xfrm>
              <a:off x="5138425" y="2743045"/>
              <a:ext cx="2284349" cy="1473570"/>
              <a:chOff x="5153011" y="2754334"/>
              <a:chExt cx="2284349" cy="1473570"/>
            </a:xfrm>
          </p:grpSpPr>
          <p:sp>
            <p:nvSpPr>
              <p:cNvPr id="117" name="平行四边形 10">
                <a:extLst>
                  <a:ext uri="{FF2B5EF4-FFF2-40B4-BE49-F238E27FC236}">
                    <a16:creationId xmlns:a16="http://schemas.microsoft.com/office/drawing/2014/main" id="{4F1209A5-4F45-481A-A189-1F1995877047}"/>
                  </a:ext>
                </a:extLst>
              </p:cNvPr>
              <p:cNvSpPr/>
              <p:nvPr/>
            </p:nvSpPr>
            <p:spPr>
              <a:xfrm rot="1335244" flipH="1">
                <a:off x="5523720" y="2763756"/>
                <a:ext cx="1913640" cy="1464148"/>
              </a:xfrm>
              <a:custGeom>
                <a:avLst/>
                <a:gdLst>
                  <a:gd name="connsiteX0" fmla="*/ 0 w 2005008"/>
                  <a:gd name="connsiteY0" fmla="*/ 1498802 h 1498802"/>
                  <a:gd name="connsiteX1" fmla="*/ 361166 w 2005008"/>
                  <a:gd name="connsiteY1" fmla="*/ 0 h 1498802"/>
                  <a:gd name="connsiteX2" fmla="*/ 2005008 w 2005008"/>
                  <a:gd name="connsiteY2" fmla="*/ 0 h 1498802"/>
                  <a:gd name="connsiteX3" fmla="*/ 1643842 w 2005008"/>
                  <a:gd name="connsiteY3" fmla="*/ 1498802 h 1498802"/>
                  <a:gd name="connsiteX4" fmla="*/ 0 w 2005008"/>
                  <a:gd name="connsiteY4" fmla="*/ 1498802 h 1498802"/>
                  <a:gd name="connsiteX0" fmla="*/ 0 w 2005008"/>
                  <a:gd name="connsiteY0" fmla="*/ 1498802 h 1498802"/>
                  <a:gd name="connsiteX1" fmla="*/ 361166 w 2005008"/>
                  <a:gd name="connsiteY1" fmla="*/ 0 h 1498802"/>
                  <a:gd name="connsiteX2" fmla="*/ 2005008 w 2005008"/>
                  <a:gd name="connsiteY2" fmla="*/ 0 h 1498802"/>
                  <a:gd name="connsiteX3" fmla="*/ 1652561 w 2005008"/>
                  <a:gd name="connsiteY3" fmla="*/ 1458630 h 1498802"/>
                  <a:gd name="connsiteX4" fmla="*/ 0 w 2005008"/>
                  <a:gd name="connsiteY4" fmla="*/ 1498802 h 1498802"/>
                  <a:gd name="connsiteX0" fmla="*/ 0 w 1913640"/>
                  <a:gd name="connsiteY0" fmla="*/ 1464148 h 1464148"/>
                  <a:gd name="connsiteX1" fmla="*/ 269798 w 1913640"/>
                  <a:gd name="connsiteY1" fmla="*/ 0 h 1464148"/>
                  <a:gd name="connsiteX2" fmla="*/ 1913640 w 1913640"/>
                  <a:gd name="connsiteY2" fmla="*/ 0 h 1464148"/>
                  <a:gd name="connsiteX3" fmla="*/ 1561193 w 1913640"/>
                  <a:gd name="connsiteY3" fmla="*/ 1458630 h 1464148"/>
                  <a:gd name="connsiteX4" fmla="*/ 0 w 1913640"/>
                  <a:gd name="connsiteY4" fmla="*/ 1464148 h 1464148"/>
                  <a:gd name="connsiteX0" fmla="*/ 0 w 1913640"/>
                  <a:gd name="connsiteY0" fmla="*/ 1464148 h 1464148"/>
                  <a:gd name="connsiteX1" fmla="*/ 361763 w 1913640"/>
                  <a:gd name="connsiteY1" fmla="*/ 1611 h 1464148"/>
                  <a:gd name="connsiteX2" fmla="*/ 1913640 w 1913640"/>
                  <a:gd name="connsiteY2" fmla="*/ 0 h 1464148"/>
                  <a:gd name="connsiteX3" fmla="*/ 1561193 w 1913640"/>
                  <a:gd name="connsiteY3" fmla="*/ 1458630 h 1464148"/>
                  <a:gd name="connsiteX4" fmla="*/ 0 w 1913640"/>
                  <a:gd name="connsiteY4" fmla="*/ 1464148 h 14641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913640" h="1464148">
                    <a:moveTo>
                      <a:pt x="0" y="1464148"/>
                    </a:moveTo>
                    <a:lnTo>
                      <a:pt x="361763" y="1611"/>
                    </a:lnTo>
                    <a:lnTo>
                      <a:pt x="1913640" y="0"/>
                    </a:lnTo>
                    <a:lnTo>
                      <a:pt x="1561193" y="1458630"/>
                    </a:lnTo>
                    <a:lnTo>
                      <a:pt x="0" y="1464148"/>
                    </a:lnTo>
                    <a:close/>
                  </a:path>
                </a:pathLst>
              </a:custGeom>
              <a:blipFill dpi="0" rotWithShape="1">
                <a:blip r:embed="rId19">
                  <a:alphaModFix amt="39000"/>
                  <a:extLst>
                    <a:ext uri="{96DAC541-7B7A-43D3-8B79-37D633B846F1}">
                      <asvg:svgBlip xmlns:asvg="http://schemas.microsoft.com/office/drawing/2016/SVG/main" r:embed="rId20"/>
                    </a:ext>
                  </a:extLst>
                </a:blip>
                <a:srcRect/>
                <a:stretch>
                  <a:fillRect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 dirty="0"/>
              </a:p>
            </p:txBody>
          </p:sp>
          <p:cxnSp>
            <p:nvCxnSpPr>
              <p:cNvPr id="118" name="直接箭头连接符 117">
                <a:extLst>
                  <a:ext uri="{FF2B5EF4-FFF2-40B4-BE49-F238E27FC236}">
                    <a16:creationId xmlns:a16="http://schemas.microsoft.com/office/drawing/2014/main" id="{7408A18D-DDF5-451F-B11E-DD2B2E1E78C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480540" y="3495830"/>
                <a:ext cx="730931" cy="327942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直接箭头连接符 118">
                <a:extLst>
                  <a:ext uri="{FF2B5EF4-FFF2-40B4-BE49-F238E27FC236}">
                    <a16:creationId xmlns:a16="http://schemas.microsoft.com/office/drawing/2014/main" id="{2E3AEE8E-34A5-4525-AE9B-E5E68F856F0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487586" y="2754334"/>
                <a:ext cx="103064" cy="745215"/>
              </a:xfrm>
              <a:prstGeom prst="straightConnector1">
                <a:avLst/>
              </a:prstGeom>
              <a:ln w="28575">
                <a:solidFill>
                  <a:schemeClr val="accent6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直接箭头连接符 119">
                <a:extLst>
                  <a:ext uri="{FF2B5EF4-FFF2-40B4-BE49-F238E27FC236}">
                    <a16:creationId xmlns:a16="http://schemas.microsoft.com/office/drawing/2014/main" id="{0A548CFD-89C3-4040-ABE5-3F2945FFE12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153011" y="3482988"/>
                <a:ext cx="1337395" cy="37584"/>
              </a:xfrm>
              <a:prstGeom prst="straightConnector1">
                <a:avLst/>
              </a:prstGeom>
              <a:ln w="28575">
                <a:solidFill>
                  <a:srgbClr val="1403F1"/>
                </a:solidFill>
                <a:prstDash val="soli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21" name="对象 120">
                <a:extLst>
                  <a:ext uri="{FF2B5EF4-FFF2-40B4-BE49-F238E27FC236}">
                    <a16:creationId xmlns:a16="http://schemas.microsoft.com/office/drawing/2014/main" id="{DE41A035-F397-4F83-B3D5-4828004D998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47150251"/>
                  </p:ext>
                </p:extLst>
              </p:nvPr>
            </p:nvGraphicFramePr>
            <p:xfrm>
              <a:off x="6974514" y="3582216"/>
              <a:ext cx="227974" cy="2293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4" name="Equation" r:id="rId45" imgW="228600" imgH="228600" progId="Equation.DSMT4">
                      <p:embed/>
                    </p:oleObj>
                  </mc:Choice>
                  <mc:Fallback>
                    <p:oleObj name="Equation" r:id="rId45" imgW="228600" imgH="228600" progId="Equation.DSMT4">
                      <p:embed/>
                      <p:pic>
                        <p:nvPicPr>
                          <p:cNvPr id="25" name="对象 24">
                            <a:extLst>
                              <a:ext uri="{FF2B5EF4-FFF2-40B4-BE49-F238E27FC236}">
                                <a16:creationId xmlns:a16="http://schemas.microsoft.com/office/drawing/2014/main" id="{FB426F1D-3FE7-442B-98FE-0A797DB788F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6"/>
                          <a:stretch>
                            <a:fillRect/>
                          </a:stretch>
                        </p:blipFill>
                        <p:spPr>
                          <a:xfrm>
                            <a:off x="6974514" y="3582216"/>
                            <a:ext cx="227974" cy="22937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" name="对象 121">
                <a:extLst>
                  <a:ext uri="{FF2B5EF4-FFF2-40B4-BE49-F238E27FC236}">
                    <a16:creationId xmlns:a16="http://schemas.microsoft.com/office/drawing/2014/main" id="{659B5D0B-DC82-4122-9BDC-0597CA0BE86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83252291"/>
                  </p:ext>
                </p:extLst>
              </p:nvPr>
            </p:nvGraphicFramePr>
            <p:xfrm>
              <a:off x="6428605" y="2765917"/>
              <a:ext cx="154757" cy="1979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5" name="Equation" r:id="rId47" imgW="177480" imgH="228600" progId="Equation.DSMT4">
                      <p:embed/>
                    </p:oleObj>
                  </mc:Choice>
                  <mc:Fallback>
                    <p:oleObj name="Equation" r:id="rId47" imgW="177480" imgH="228600" progId="Equation.DSMT4">
                      <p:embed/>
                      <p:pic>
                        <p:nvPicPr>
                          <p:cNvPr id="31" name="对象 30">
                            <a:extLst>
                              <a:ext uri="{FF2B5EF4-FFF2-40B4-BE49-F238E27FC236}">
                                <a16:creationId xmlns:a16="http://schemas.microsoft.com/office/drawing/2014/main" id="{B853A7E4-FE5F-495F-AA3A-56D56B6A377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6428605" y="2765917"/>
                            <a:ext cx="154757" cy="19794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" name="对象 122">
                <a:extLst>
                  <a:ext uri="{FF2B5EF4-FFF2-40B4-BE49-F238E27FC236}">
                    <a16:creationId xmlns:a16="http://schemas.microsoft.com/office/drawing/2014/main" id="{F0E2D187-81F5-4526-8093-E9C8AB37A4C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37845662"/>
                  </p:ext>
                </p:extLst>
              </p:nvPr>
            </p:nvGraphicFramePr>
            <p:xfrm>
              <a:off x="5289277" y="3309432"/>
              <a:ext cx="192360" cy="2164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6" name="Equation" r:id="rId48" imgW="203040" imgH="228600" progId="Equation.DSMT4">
                      <p:embed/>
                    </p:oleObj>
                  </mc:Choice>
                  <mc:Fallback>
                    <p:oleObj name="Equation" r:id="rId48" imgW="203040" imgH="228600" progId="Equation.DSMT4">
                      <p:embed/>
                      <p:pic>
                        <p:nvPicPr>
                          <p:cNvPr id="32" name="对象 31">
                            <a:extLst>
                              <a:ext uri="{FF2B5EF4-FFF2-40B4-BE49-F238E27FC236}">
                                <a16:creationId xmlns:a16="http://schemas.microsoft.com/office/drawing/2014/main" id="{732252D4-9C97-4D98-855D-FDD7D839F25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9"/>
                          <a:stretch>
                            <a:fillRect/>
                          </a:stretch>
                        </p:blipFill>
                        <p:spPr>
                          <a:xfrm>
                            <a:off x="5289277" y="3309432"/>
                            <a:ext cx="192360" cy="21640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115" name="图片 114">
              <a:extLst>
                <a:ext uri="{FF2B5EF4-FFF2-40B4-BE49-F238E27FC236}">
                  <a16:creationId xmlns:a16="http://schemas.microsoft.com/office/drawing/2014/main" id="{A4349893-D591-4EE3-80FB-6C366DADDD16}"/>
                </a:ext>
              </a:extLst>
            </p:cNvPr>
            <p:cNvPicPr>
              <a:picLocks noChangeAspect="1"/>
            </p:cNvPicPr>
            <p:nvPr/>
          </p:nvPicPr>
          <p:blipFill>
            <a:blip r:embed="rId49"/>
            <a:stretch>
              <a:fillRect/>
            </a:stretch>
          </p:blipFill>
          <p:spPr>
            <a:xfrm rot="711312">
              <a:off x="7216632" y="3626035"/>
              <a:ext cx="581025" cy="390525"/>
            </a:xfrm>
            <a:prstGeom prst="rect">
              <a:avLst/>
            </a:prstGeom>
          </p:spPr>
        </p:pic>
        <p:pic>
          <p:nvPicPr>
            <p:cNvPr id="116" name="图片 115">
              <a:extLst>
                <a:ext uri="{FF2B5EF4-FFF2-40B4-BE49-F238E27FC236}">
                  <a16:creationId xmlns:a16="http://schemas.microsoft.com/office/drawing/2014/main" id="{0DA8B6DE-4DF8-4503-A8C2-688139DE88A1}"/>
                </a:ext>
              </a:extLst>
            </p:cNvPr>
            <p:cNvPicPr>
              <a:picLocks noChangeAspect="1"/>
            </p:cNvPicPr>
            <p:nvPr/>
          </p:nvPicPr>
          <p:blipFill>
            <a:blip r:embed="rId50"/>
            <a:stretch>
              <a:fillRect/>
            </a:stretch>
          </p:blipFill>
          <p:spPr>
            <a:xfrm rot="1233827">
              <a:off x="6429400" y="2532109"/>
              <a:ext cx="519684" cy="230124"/>
            </a:xfrm>
            <a:prstGeom prst="rect">
              <a:avLst/>
            </a:prstGeom>
          </p:spPr>
        </p:pic>
      </p:grp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24" name="3D 模型 123">
                <a:extLst>
                  <a:ext uri="{FF2B5EF4-FFF2-40B4-BE49-F238E27FC236}">
                    <a16:creationId xmlns:a16="http://schemas.microsoft.com/office/drawing/2014/main" id="{09D1D88A-BD0E-4FCB-85F3-D3AEDB851D7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50138273"/>
                  </p:ext>
                </p:extLst>
              </p:nvPr>
            </p:nvGraphicFramePr>
            <p:xfrm rot="571836">
              <a:off x="6239375" y="2762897"/>
              <a:ext cx="348761" cy="719219"/>
            </p:xfrm>
            <a:graphic>
              <a:graphicData uri="http://schemas.microsoft.com/office/drawing/2017/model3d">
                <am3d:model3d r:embed="rId3">
                  <am3d:spPr>
                    <a:xfrm rot="571836">
                      <a:off x="0" y="0"/>
                      <a:ext cx="348761" cy="719219"/>
                    </a:xfrm>
                    <a:prstGeom prst="rect">
                      <a:avLst/>
                    </a:prstGeom>
                    <a:noFill/>
                    <a:effectLst>
                      <a:outerShdw blurRad="50800" dist="50800" dir="5400000" algn="ctr" rotWithShape="0">
                        <a:schemeClr val="bg1">
                          <a:alpha val="0"/>
                        </a:schemeClr>
                      </a:outerShdw>
                    </a:effectLst>
                  </am3d:spPr>
                  <am3d:camera>
                    <am3d:pos x="0" y="0" z="4866904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59517" d="1000000"/>
                    <am3d:preTrans dx="0" dy="0" dz="-3771051"/>
                    <am3d:scale>
                      <am3d:sx n="1000000" d="1000000"/>
                      <am3d:sy n="1000000" d="1000000"/>
                      <am3d:sz n="1000000" d="1000000"/>
                    </am3d:scale>
                    <am3d:rot ax="-4305045" ay="561458" az="-1013278"/>
                    <am3d:postTrans dx="0" dy="0" dz="0"/>
                  </am3d:trans>
                  <am3d:raster rName="Office3DRenderer" rVer="16.0.8326">
                    <am3d:blip r:embed="rId51"/>
                  </am3d:raster>
                  <am3d:objViewport viewportSz="1012649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24" name="3D 模型 123">
                <a:extLst>
                  <a:ext uri="{FF2B5EF4-FFF2-40B4-BE49-F238E27FC236}">
                    <a16:creationId xmlns:a16="http://schemas.microsoft.com/office/drawing/2014/main" id="{09D1D88A-BD0E-4FCB-85F3-D3AEDB851D75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1"/>
              <a:stretch>
                <a:fillRect/>
              </a:stretch>
            </p:blipFill>
            <p:spPr>
              <a:xfrm rot="571836">
                <a:off x="6239375" y="2762897"/>
                <a:ext cx="348761" cy="719219"/>
              </a:xfrm>
              <a:prstGeom prst="rect">
                <a:avLst/>
              </a:prstGeom>
              <a:noFill/>
              <a:effectLst>
                <a:outerShdw blurRad="50800" dist="50800" dir="5400000" algn="ctr" rotWithShape="0">
                  <a:schemeClr val="bg1">
                    <a:alpha val="0"/>
                  </a:schemeClr>
                </a:outerShdw>
              </a:effectLst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53993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箭头: 左右 9">
            <a:extLst>
              <a:ext uri="{FF2B5EF4-FFF2-40B4-BE49-F238E27FC236}">
                <a16:creationId xmlns:a16="http://schemas.microsoft.com/office/drawing/2014/main" id="{B0F5C1F0-F28A-43BE-902C-6BC2280CAD57}"/>
              </a:ext>
            </a:extLst>
          </p:cNvPr>
          <p:cNvSpPr/>
          <p:nvPr/>
        </p:nvSpPr>
        <p:spPr>
          <a:xfrm rot="2869900">
            <a:off x="3797312" y="2862102"/>
            <a:ext cx="2364708" cy="98882"/>
          </a:xfrm>
          <a:prstGeom prst="leftRightArrow">
            <a:avLst/>
          </a:prstGeom>
          <a:solidFill>
            <a:schemeClr val="accent4">
              <a:alpha val="50000"/>
            </a:schemeClr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1" name="组合 70">
            <a:extLst>
              <a:ext uri="{FF2B5EF4-FFF2-40B4-BE49-F238E27FC236}">
                <a16:creationId xmlns:a16="http://schemas.microsoft.com/office/drawing/2014/main" id="{AA0B48E9-3ABE-436F-B807-3134D9ADB42F}"/>
              </a:ext>
            </a:extLst>
          </p:cNvPr>
          <p:cNvGrpSpPr/>
          <p:nvPr/>
        </p:nvGrpSpPr>
        <p:grpSpPr>
          <a:xfrm>
            <a:off x="8012925" y="3573324"/>
            <a:ext cx="1070262" cy="1587940"/>
            <a:chOff x="8493214" y="2197792"/>
            <a:chExt cx="1070262" cy="1587940"/>
          </a:xfrm>
        </p:grpSpPr>
        <mc:AlternateContent xmlns:mc="http://schemas.openxmlformats.org/markup-compatibility/2006" xmlns:am3d="http://schemas.microsoft.com/office/drawing/2017/model3d">
          <mc:Choice Requires="am3d">
            <p:graphicFrame>
              <p:nvGraphicFramePr>
                <p:cNvPr id="72" name="3D 模型 71">
                  <a:extLst>
                    <a:ext uri="{FF2B5EF4-FFF2-40B4-BE49-F238E27FC236}">
                      <a16:creationId xmlns:a16="http://schemas.microsoft.com/office/drawing/2014/main" id="{B38C0A5B-CE1C-4F40-A9FD-001395E32BE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 rot="294527">
                <a:off x="8493214" y="2197792"/>
                <a:ext cx="899332" cy="1587940"/>
              </p:xfrm>
              <a:graphic>
                <a:graphicData uri="http://schemas.microsoft.com/office/drawing/2017/model3d">
                  <am3d:model3d r:embed="rId4">
                    <am3d:spPr>
                      <a:xfrm rot="294527">
                        <a:off x="0" y="0"/>
                        <a:ext cx="899332" cy="1587940"/>
                      </a:xfrm>
                      <a:prstGeom prst="rect">
                        <a:avLst/>
                      </a:prstGeom>
                    </am3d:spPr>
                    <am3d:camera>
                      <am3d:pos x="0" y="0" z="48669043"/>
                      <am3d:up dx="0" dy="36000000" dz="0"/>
                      <am3d:lookAt x="0" y="0" z="0"/>
                      <am3d:perspective fov="2700000"/>
                    </am3d:camera>
                    <am3d:trans>
                      <am3d:meterPerModelUnit n="59517" d="1000000"/>
                      <am3d:preTrans dx="0" dy="0" dz="-3771051"/>
                      <am3d:scale>
                        <am3d:sx n="1000000" d="1000000"/>
                        <am3d:sy n="1000000" d="1000000"/>
                        <am3d:sz n="1000000" d="1000000"/>
                      </am3d:scale>
                      <am3d:rot ax="-4670979" ay="619411" az="-1668400"/>
                      <am3d:postTrans dx="0" dy="0" dz="0"/>
                    </am3d:trans>
                    <am3d:raster rName="Office3DRenderer" rVer="16.0.8326">
                      <am3d:blip r:embed="rId5"/>
                    </am3d:raster>
                    <am3d:objViewport viewportSz="2469105"/>
                    <am3d:ambientLight>
                      <am3d:clr>
                        <a:scrgbClr r="50000" g="50000" b="50000"/>
                      </am3d:clr>
                      <am3d:illuminance n="500000" d="1000000"/>
                    </am3d:ambientLight>
                    <am3d:ptLight rad="0">
                      <am3d:clr>
                        <a:scrgbClr r="100000" g="75000" b="50000"/>
                      </am3d:clr>
                      <am3d:intensity n="9765625" d="1000000"/>
                      <am3d:pos x="21959998" y="70920001" z="16344003"/>
                    </am3d:ptLight>
                    <am3d:ptLight rad="0">
                      <am3d:clr>
                        <a:scrgbClr r="40000" g="60000" b="95000"/>
                      </am3d:clr>
                      <am3d:intensity n="12250000" d="1000000"/>
                      <am3d:pos x="-37964106" y="51130435" z="57631972"/>
                    </am3d:ptLight>
                    <am3d:ptLight rad="0">
                      <am3d:clr>
                        <a:scrgbClr r="86837" g="72700" b="100000"/>
                      </am3d:clr>
                      <am3d:intensity n="3125000" d="1000000"/>
                      <am3d:pos x="-37739122" y="58056624" z="-34769649"/>
                    </am3d:ptLight>
                  </am3d:model3d>
                </a:graphicData>
              </a:graphic>
            </p:graphicFrame>
          </mc:Choice>
          <mc:Fallback xmlns="">
            <p:pic>
              <p:nvPicPr>
                <p:cNvPr id="21" name="3D 模型 20">
                  <a:extLst>
                    <a:ext uri="{FF2B5EF4-FFF2-40B4-BE49-F238E27FC236}">
                      <a16:creationId xmlns:a16="http://schemas.microsoft.com/office/drawing/2014/main" id="{2F0420E6-D020-4A53-B877-6071D925F914}"/>
                    </a:ext>
                  </a:extLst>
                </p:cNvPr>
                <p:cNvPicPr>
                  <a:picLocks noGrp="1" noRot="1" noChangeAspect="1" noMove="1" noResize="1" noEditPoints="1" noAdjustHandles="1" noChangeArrowheads="1" noChangeShapeType="1" noCrop="1"/>
                </p:cNvPicPr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 rot="294527">
                  <a:off x="8493214" y="2197792"/>
                  <a:ext cx="899332" cy="1587940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74" name="组合 73">
              <a:extLst>
                <a:ext uri="{FF2B5EF4-FFF2-40B4-BE49-F238E27FC236}">
                  <a16:creationId xmlns:a16="http://schemas.microsoft.com/office/drawing/2014/main" id="{97252D9A-7D9D-4D72-8E9F-363B4E23969E}"/>
                </a:ext>
              </a:extLst>
            </p:cNvPr>
            <p:cNvGrpSpPr/>
            <p:nvPr/>
          </p:nvGrpSpPr>
          <p:grpSpPr>
            <a:xfrm>
              <a:off x="8747376" y="2324211"/>
              <a:ext cx="816100" cy="819691"/>
              <a:chOff x="6973290" y="2088267"/>
              <a:chExt cx="816100" cy="819691"/>
            </a:xfrm>
          </p:grpSpPr>
          <p:cxnSp>
            <p:nvCxnSpPr>
              <p:cNvPr id="75" name="直接箭头连接符 74">
                <a:extLst>
                  <a:ext uri="{FF2B5EF4-FFF2-40B4-BE49-F238E27FC236}">
                    <a16:creationId xmlns:a16="http://schemas.microsoft.com/office/drawing/2014/main" id="{53C7CE94-7059-4B1F-BCEB-9CFB5E25CE9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67309" y="2744524"/>
                <a:ext cx="455214" cy="163434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直接箭头连接符 75">
                <a:extLst>
                  <a:ext uri="{FF2B5EF4-FFF2-40B4-BE49-F238E27FC236}">
                    <a16:creationId xmlns:a16="http://schemas.microsoft.com/office/drawing/2014/main" id="{9BB8C14E-8046-467F-B9CD-5F05070E879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7148712" y="2178704"/>
                <a:ext cx="108064" cy="573846"/>
              </a:xfrm>
              <a:prstGeom prst="straightConnector1">
                <a:avLst/>
              </a:prstGeom>
              <a:ln w="28575">
                <a:solidFill>
                  <a:schemeClr val="accent6"/>
                </a:solidFill>
                <a:prstDash val="sysDot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直接箭头连接符 76">
                <a:extLst>
                  <a:ext uri="{FF2B5EF4-FFF2-40B4-BE49-F238E27FC236}">
                    <a16:creationId xmlns:a16="http://schemas.microsoft.com/office/drawing/2014/main" id="{29A99A52-FF2D-40CA-A6C8-E7FDCADD75F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283623" y="2328898"/>
                <a:ext cx="244804" cy="415629"/>
              </a:xfrm>
              <a:prstGeom prst="straightConnector1">
                <a:avLst/>
              </a:prstGeom>
              <a:ln w="28575">
                <a:solidFill>
                  <a:srgbClr val="1403F1"/>
                </a:solidFill>
                <a:prstDash val="soli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79" name="对象 78">
                <a:extLst>
                  <a:ext uri="{FF2B5EF4-FFF2-40B4-BE49-F238E27FC236}">
                    <a16:creationId xmlns:a16="http://schemas.microsoft.com/office/drawing/2014/main" id="{874650BB-56C1-4252-B9A4-520CB0D7F8F5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611316" y="2702937"/>
              <a:ext cx="178074" cy="1880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0" name="Equation" r:id="rId48" imgW="215640" imgH="228600" progId="Equation.DSMT4">
                      <p:embed/>
                    </p:oleObj>
                  </mc:Choice>
                  <mc:Fallback>
                    <p:oleObj name="Equation" r:id="rId48" imgW="215640" imgH="228600" progId="Equation.DSMT4">
                      <p:embed/>
                      <p:pic>
                        <p:nvPicPr>
                          <p:cNvPr id="79" name="对象 78">
                            <a:extLst>
                              <a:ext uri="{FF2B5EF4-FFF2-40B4-BE49-F238E27FC236}">
                                <a16:creationId xmlns:a16="http://schemas.microsoft.com/office/drawing/2014/main" id="{874650BB-56C1-4252-B9A4-520CB0D7F8F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9"/>
                          <a:stretch>
                            <a:fillRect/>
                          </a:stretch>
                        </p:blipFill>
                        <p:spPr>
                          <a:xfrm>
                            <a:off x="7611316" y="2702937"/>
                            <a:ext cx="178074" cy="18805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1" name="对象 80">
                <a:extLst>
                  <a:ext uri="{FF2B5EF4-FFF2-40B4-BE49-F238E27FC236}">
                    <a16:creationId xmlns:a16="http://schemas.microsoft.com/office/drawing/2014/main" id="{775E8289-5013-4E49-961F-E4F71C80ED1E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973290" y="2088267"/>
              <a:ext cx="178444" cy="2457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1" name="Equation" r:id="rId50" imgW="164880" imgH="228600" progId="Equation.DSMT4">
                      <p:embed/>
                    </p:oleObj>
                  </mc:Choice>
                  <mc:Fallback>
                    <p:oleObj name="Equation" r:id="rId50" imgW="164880" imgH="228600" progId="Equation.DSMT4">
                      <p:embed/>
                      <p:pic>
                        <p:nvPicPr>
                          <p:cNvPr id="81" name="对象 80">
                            <a:extLst>
                              <a:ext uri="{FF2B5EF4-FFF2-40B4-BE49-F238E27FC236}">
                                <a16:creationId xmlns:a16="http://schemas.microsoft.com/office/drawing/2014/main" id="{775E8289-5013-4E49-961F-E4F71C80ED1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1"/>
                          <a:stretch>
                            <a:fillRect/>
                          </a:stretch>
                        </p:blipFill>
                        <p:spPr>
                          <a:xfrm>
                            <a:off x="6973290" y="2088267"/>
                            <a:ext cx="178444" cy="24572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" name="对象 81">
                <a:extLst>
                  <a:ext uri="{FF2B5EF4-FFF2-40B4-BE49-F238E27FC236}">
                    <a16:creationId xmlns:a16="http://schemas.microsoft.com/office/drawing/2014/main" id="{B4D45B39-CC8D-4A8A-B5C5-66E938719F3F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381028" y="2177791"/>
              <a:ext cx="178444" cy="2137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2" name="Equation" r:id="rId52" imgW="190440" imgH="228600" progId="Equation.DSMT4">
                      <p:embed/>
                    </p:oleObj>
                  </mc:Choice>
                  <mc:Fallback>
                    <p:oleObj name="Equation" r:id="rId52" imgW="190440" imgH="228600" progId="Equation.DSMT4">
                      <p:embed/>
                      <p:pic>
                        <p:nvPicPr>
                          <p:cNvPr id="82" name="对象 81">
                            <a:extLst>
                              <a:ext uri="{FF2B5EF4-FFF2-40B4-BE49-F238E27FC236}">
                                <a16:creationId xmlns:a16="http://schemas.microsoft.com/office/drawing/2014/main" id="{B4D45B39-CC8D-4A8A-B5C5-66E938719F3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3"/>
                          <a:stretch>
                            <a:fillRect/>
                          </a:stretch>
                        </p:blipFill>
                        <p:spPr>
                          <a:xfrm>
                            <a:off x="7381028" y="2177791"/>
                            <a:ext cx="178444" cy="21371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83" name="组合 82">
            <a:extLst>
              <a:ext uri="{FF2B5EF4-FFF2-40B4-BE49-F238E27FC236}">
                <a16:creationId xmlns:a16="http://schemas.microsoft.com/office/drawing/2014/main" id="{EC947D74-ED54-4CAD-B113-5E3C27307AA8}"/>
              </a:ext>
            </a:extLst>
          </p:cNvPr>
          <p:cNvGrpSpPr/>
          <p:nvPr/>
        </p:nvGrpSpPr>
        <p:grpSpPr>
          <a:xfrm>
            <a:off x="3042790" y="3847254"/>
            <a:ext cx="4202407" cy="2101335"/>
            <a:chOff x="1287003" y="1702339"/>
            <a:chExt cx="4202407" cy="2101335"/>
          </a:xfrm>
        </p:grpSpPr>
        <p:sp>
          <p:nvSpPr>
            <p:cNvPr id="84" name="等腰三角形 10">
              <a:extLst>
                <a:ext uri="{FF2B5EF4-FFF2-40B4-BE49-F238E27FC236}">
                  <a16:creationId xmlns:a16="http://schemas.microsoft.com/office/drawing/2014/main" id="{5303A771-E6FD-4D7A-A9D3-21F77D135043}"/>
                </a:ext>
              </a:extLst>
            </p:cNvPr>
            <p:cNvSpPr/>
            <p:nvPr/>
          </p:nvSpPr>
          <p:spPr>
            <a:xfrm rot="16200000">
              <a:off x="2649903" y="970685"/>
              <a:ext cx="1493630" cy="4172347"/>
            </a:xfrm>
            <a:custGeom>
              <a:avLst/>
              <a:gdLst>
                <a:gd name="connsiteX0" fmla="*/ 0 w 1255776"/>
                <a:gd name="connsiteY0" fmla="*/ 1511808 h 1511808"/>
                <a:gd name="connsiteX1" fmla="*/ 627888 w 1255776"/>
                <a:gd name="connsiteY1" fmla="*/ 0 h 1511808"/>
                <a:gd name="connsiteX2" fmla="*/ 1255776 w 1255776"/>
                <a:gd name="connsiteY2" fmla="*/ 1511808 h 1511808"/>
                <a:gd name="connsiteX3" fmla="*/ 0 w 1255776"/>
                <a:gd name="connsiteY3" fmla="*/ 1511808 h 1511808"/>
                <a:gd name="connsiteX0" fmla="*/ 0 w 1255776"/>
                <a:gd name="connsiteY0" fmla="*/ 1842008 h 1842008"/>
                <a:gd name="connsiteX1" fmla="*/ 1184148 w 1255776"/>
                <a:gd name="connsiteY1" fmla="*/ 0 h 1842008"/>
                <a:gd name="connsiteX2" fmla="*/ 1255776 w 1255776"/>
                <a:gd name="connsiteY2" fmla="*/ 1842008 h 1842008"/>
                <a:gd name="connsiteX3" fmla="*/ 0 w 1255776"/>
                <a:gd name="connsiteY3" fmla="*/ 1842008 h 1842008"/>
                <a:gd name="connsiteX0" fmla="*/ 0 w 1443736"/>
                <a:gd name="connsiteY0" fmla="*/ 1842008 h 2644648"/>
                <a:gd name="connsiteX1" fmla="*/ 1184148 w 1443736"/>
                <a:gd name="connsiteY1" fmla="*/ 0 h 2644648"/>
                <a:gd name="connsiteX2" fmla="*/ 1443736 w 1443736"/>
                <a:gd name="connsiteY2" fmla="*/ 2644648 h 2644648"/>
                <a:gd name="connsiteX3" fmla="*/ 0 w 1443736"/>
                <a:gd name="connsiteY3" fmla="*/ 1842008 h 2644648"/>
                <a:gd name="connsiteX0" fmla="*/ 0 w 935736"/>
                <a:gd name="connsiteY0" fmla="*/ 2512568 h 2644648"/>
                <a:gd name="connsiteX1" fmla="*/ 676148 w 935736"/>
                <a:gd name="connsiteY1" fmla="*/ 0 h 2644648"/>
                <a:gd name="connsiteX2" fmla="*/ 935736 w 935736"/>
                <a:gd name="connsiteY2" fmla="*/ 2644648 h 2644648"/>
                <a:gd name="connsiteX3" fmla="*/ 0 w 935736"/>
                <a:gd name="connsiteY3" fmla="*/ 2512568 h 26446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5736" h="2644648">
                  <a:moveTo>
                    <a:pt x="0" y="2512568"/>
                  </a:moveTo>
                  <a:lnTo>
                    <a:pt x="676148" y="0"/>
                  </a:lnTo>
                  <a:lnTo>
                    <a:pt x="935736" y="2644648"/>
                  </a:lnTo>
                  <a:lnTo>
                    <a:pt x="0" y="2512568"/>
                  </a:lnTo>
                  <a:close/>
                </a:path>
              </a:pathLst>
            </a:custGeom>
            <a:solidFill>
              <a:srgbClr val="FFFF00">
                <a:alpha val="20000"/>
              </a:srgbClr>
            </a:solidFill>
            <a:ln w="19050">
              <a:noFill/>
              <a:prstDash val="sysDash"/>
              <a:beve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pSp>
          <p:nvGrpSpPr>
            <p:cNvPr id="85" name="组合 84">
              <a:extLst>
                <a:ext uri="{FF2B5EF4-FFF2-40B4-BE49-F238E27FC236}">
                  <a16:creationId xmlns:a16="http://schemas.microsoft.com/office/drawing/2014/main" id="{04362DB6-781C-4A0B-8A2D-36D763125C35}"/>
                </a:ext>
              </a:extLst>
            </p:cNvPr>
            <p:cNvGrpSpPr/>
            <p:nvPr/>
          </p:nvGrpSpPr>
          <p:grpSpPr>
            <a:xfrm>
              <a:off x="1287003" y="1702339"/>
              <a:ext cx="4202407" cy="2096111"/>
              <a:chOff x="1296735" y="1697243"/>
              <a:chExt cx="4202407" cy="2096111"/>
            </a:xfrm>
          </p:grpSpPr>
          <p:sp>
            <p:nvSpPr>
              <p:cNvPr id="86" name="等腰三角形 7">
                <a:extLst>
                  <a:ext uri="{FF2B5EF4-FFF2-40B4-BE49-F238E27FC236}">
                    <a16:creationId xmlns:a16="http://schemas.microsoft.com/office/drawing/2014/main" id="{574BA0E2-4DC6-42DE-8304-F3AAF5FD31EE}"/>
                  </a:ext>
                </a:extLst>
              </p:cNvPr>
              <p:cNvSpPr/>
              <p:nvPr/>
            </p:nvSpPr>
            <p:spPr>
              <a:xfrm rot="16200000">
                <a:off x="2893774" y="117227"/>
                <a:ext cx="1025351" cy="4185384"/>
              </a:xfrm>
              <a:custGeom>
                <a:avLst/>
                <a:gdLst>
                  <a:gd name="connsiteX0" fmla="*/ 0 w 1255776"/>
                  <a:gd name="connsiteY0" fmla="*/ 1511808 h 1511808"/>
                  <a:gd name="connsiteX1" fmla="*/ 627888 w 1255776"/>
                  <a:gd name="connsiteY1" fmla="*/ 0 h 1511808"/>
                  <a:gd name="connsiteX2" fmla="*/ 1255776 w 1255776"/>
                  <a:gd name="connsiteY2" fmla="*/ 1511808 h 1511808"/>
                  <a:gd name="connsiteX3" fmla="*/ 0 w 1255776"/>
                  <a:gd name="connsiteY3" fmla="*/ 1511808 h 1511808"/>
                  <a:gd name="connsiteX0" fmla="*/ 0 w 1243584"/>
                  <a:gd name="connsiteY0" fmla="*/ 1511808 h 1780032"/>
                  <a:gd name="connsiteX1" fmla="*/ 627888 w 1243584"/>
                  <a:gd name="connsiteY1" fmla="*/ 0 h 1780032"/>
                  <a:gd name="connsiteX2" fmla="*/ 1243584 w 1243584"/>
                  <a:gd name="connsiteY2" fmla="*/ 1780032 h 1780032"/>
                  <a:gd name="connsiteX3" fmla="*/ 0 w 1243584"/>
                  <a:gd name="connsiteY3" fmla="*/ 1511808 h 1780032"/>
                  <a:gd name="connsiteX0" fmla="*/ 0 w 1243584"/>
                  <a:gd name="connsiteY0" fmla="*/ 1511808 h 1759712"/>
                  <a:gd name="connsiteX1" fmla="*/ 627888 w 1243584"/>
                  <a:gd name="connsiteY1" fmla="*/ 0 h 1759712"/>
                  <a:gd name="connsiteX2" fmla="*/ 1243584 w 1243584"/>
                  <a:gd name="connsiteY2" fmla="*/ 1759712 h 1759712"/>
                  <a:gd name="connsiteX3" fmla="*/ 0 w 1243584"/>
                  <a:gd name="connsiteY3" fmla="*/ 1511808 h 1759712"/>
                  <a:gd name="connsiteX0" fmla="*/ 238252 w 615696"/>
                  <a:gd name="connsiteY0" fmla="*/ 2675128 h 2675128"/>
                  <a:gd name="connsiteX1" fmla="*/ 0 w 615696"/>
                  <a:gd name="connsiteY1" fmla="*/ 0 h 2675128"/>
                  <a:gd name="connsiteX2" fmla="*/ 615696 w 615696"/>
                  <a:gd name="connsiteY2" fmla="*/ 1759712 h 2675128"/>
                  <a:gd name="connsiteX3" fmla="*/ 238252 w 615696"/>
                  <a:gd name="connsiteY3" fmla="*/ 2675128 h 2675128"/>
                  <a:gd name="connsiteX0" fmla="*/ 250952 w 615696"/>
                  <a:gd name="connsiteY0" fmla="*/ 2647188 h 2647188"/>
                  <a:gd name="connsiteX1" fmla="*/ 0 w 615696"/>
                  <a:gd name="connsiteY1" fmla="*/ 0 h 2647188"/>
                  <a:gd name="connsiteX2" fmla="*/ 615696 w 615696"/>
                  <a:gd name="connsiteY2" fmla="*/ 1759712 h 2647188"/>
                  <a:gd name="connsiteX3" fmla="*/ 250952 w 615696"/>
                  <a:gd name="connsiteY3" fmla="*/ 2647188 h 2647188"/>
                  <a:gd name="connsiteX0" fmla="*/ 235712 w 615696"/>
                  <a:gd name="connsiteY0" fmla="*/ 2677668 h 2677668"/>
                  <a:gd name="connsiteX1" fmla="*/ 0 w 615696"/>
                  <a:gd name="connsiteY1" fmla="*/ 0 h 2677668"/>
                  <a:gd name="connsiteX2" fmla="*/ 615696 w 615696"/>
                  <a:gd name="connsiteY2" fmla="*/ 1759712 h 2677668"/>
                  <a:gd name="connsiteX3" fmla="*/ 235712 w 615696"/>
                  <a:gd name="connsiteY3" fmla="*/ 2677668 h 2677668"/>
                  <a:gd name="connsiteX0" fmla="*/ 245237 w 615696"/>
                  <a:gd name="connsiteY0" fmla="*/ 2664333 h 2664333"/>
                  <a:gd name="connsiteX1" fmla="*/ 0 w 615696"/>
                  <a:gd name="connsiteY1" fmla="*/ 0 h 2664333"/>
                  <a:gd name="connsiteX2" fmla="*/ 615696 w 615696"/>
                  <a:gd name="connsiteY2" fmla="*/ 1759712 h 2664333"/>
                  <a:gd name="connsiteX3" fmla="*/ 245237 w 615696"/>
                  <a:gd name="connsiteY3" fmla="*/ 2664333 h 2664333"/>
                  <a:gd name="connsiteX0" fmla="*/ 254764 w 615696"/>
                  <a:gd name="connsiteY0" fmla="*/ 2651001 h 2651001"/>
                  <a:gd name="connsiteX1" fmla="*/ 0 w 615696"/>
                  <a:gd name="connsiteY1" fmla="*/ 0 h 2651001"/>
                  <a:gd name="connsiteX2" fmla="*/ 615696 w 615696"/>
                  <a:gd name="connsiteY2" fmla="*/ 1759712 h 2651001"/>
                  <a:gd name="connsiteX3" fmla="*/ 254764 w 615696"/>
                  <a:gd name="connsiteY3" fmla="*/ 2651001 h 2651001"/>
                  <a:gd name="connsiteX0" fmla="*/ 245241 w 615696"/>
                  <a:gd name="connsiteY0" fmla="*/ 2649099 h 2649099"/>
                  <a:gd name="connsiteX1" fmla="*/ 0 w 615696"/>
                  <a:gd name="connsiteY1" fmla="*/ 0 h 2649099"/>
                  <a:gd name="connsiteX2" fmla="*/ 615696 w 615696"/>
                  <a:gd name="connsiteY2" fmla="*/ 1759712 h 2649099"/>
                  <a:gd name="connsiteX3" fmla="*/ 245241 w 615696"/>
                  <a:gd name="connsiteY3" fmla="*/ 2649099 h 2649099"/>
                  <a:gd name="connsiteX0" fmla="*/ 237623 w 615696"/>
                  <a:gd name="connsiteY0" fmla="*/ 2675772 h 2675772"/>
                  <a:gd name="connsiteX1" fmla="*/ 0 w 615696"/>
                  <a:gd name="connsiteY1" fmla="*/ 0 h 2675772"/>
                  <a:gd name="connsiteX2" fmla="*/ 615696 w 615696"/>
                  <a:gd name="connsiteY2" fmla="*/ 1759712 h 2675772"/>
                  <a:gd name="connsiteX3" fmla="*/ 237623 w 615696"/>
                  <a:gd name="connsiteY3" fmla="*/ 2675772 h 2675772"/>
                  <a:gd name="connsiteX0" fmla="*/ 264293 w 642366"/>
                  <a:gd name="connsiteY0" fmla="*/ 2652912 h 2652912"/>
                  <a:gd name="connsiteX1" fmla="*/ 0 w 642366"/>
                  <a:gd name="connsiteY1" fmla="*/ 0 h 2652912"/>
                  <a:gd name="connsiteX2" fmla="*/ 642366 w 642366"/>
                  <a:gd name="connsiteY2" fmla="*/ 1736852 h 2652912"/>
                  <a:gd name="connsiteX3" fmla="*/ 264293 w 642366"/>
                  <a:gd name="connsiteY3" fmla="*/ 2652912 h 26529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42366" h="2652912">
                    <a:moveTo>
                      <a:pt x="264293" y="2652912"/>
                    </a:moveTo>
                    <a:lnTo>
                      <a:pt x="0" y="0"/>
                    </a:lnTo>
                    <a:lnTo>
                      <a:pt x="642366" y="1736852"/>
                    </a:lnTo>
                    <a:lnTo>
                      <a:pt x="264293" y="2652912"/>
                    </a:lnTo>
                    <a:close/>
                  </a:path>
                </a:pathLst>
              </a:custGeom>
              <a:solidFill>
                <a:schemeClr val="accent2">
                  <a:alpha val="20000"/>
                </a:schemeClr>
              </a:solidFill>
              <a:ln w="19050">
                <a:prstDash val="solid"/>
                <a:beve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7" name="等腰三角形 9">
                <a:extLst>
                  <a:ext uri="{FF2B5EF4-FFF2-40B4-BE49-F238E27FC236}">
                    <a16:creationId xmlns:a16="http://schemas.microsoft.com/office/drawing/2014/main" id="{24F6D908-F61E-4A5F-A2CA-FC674530AC7D}"/>
                  </a:ext>
                </a:extLst>
              </p:cNvPr>
              <p:cNvSpPr/>
              <p:nvPr/>
            </p:nvSpPr>
            <p:spPr>
              <a:xfrm rot="16200000">
                <a:off x="2758157" y="1269683"/>
                <a:ext cx="1062249" cy="3985093"/>
              </a:xfrm>
              <a:custGeom>
                <a:avLst/>
                <a:gdLst>
                  <a:gd name="connsiteX0" fmla="*/ 0 w 1255776"/>
                  <a:gd name="connsiteY0" fmla="*/ 1511808 h 1511808"/>
                  <a:gd name="connsiteX1" fmla="*/ 627888 w 1255776"/>
                  <a:gd name="connsiteY1" fmla="*/ 0 h 1511808"/>
                  <a:gd name="connsiteX2" fmla="*/ 1255776 w 1255776"/>
                  <a:gd name="connsiteY2" fmla="*/ 1511808 h 1511808"/>
                  <a:gd name="connsiteX3" fmla="*/ 0 w 1255776"/>
                  <a:gd name="connsiteY3" fmla="*/ 1511808 h 1511808"/>
                  <a:gd name="connsiteX0" fmla="*/ 0 w 1306576"/>
                  <a:gd name="connsiteY0" fmla="*/ 2576068 h 2576068"/>
                  <a:gd name="connsiteX1" fmla="*/ 678688 w 1306576"/>
                  <a:gd name="connsiteY1" fmla="*/ 0 h 2576068"/>
                  <a:gd name="connsiteX2" fmla="*/ 1306576 w 1306576"/>
                  <a:gd name="connsiteY2" fmla="*/ 1511808 h 2576068"/>
                  <a:gd name="connsiteX3" fmla="*/ 0 w 1306576"/>
                  <a:gd name="connsiteY3" fmla="*/ 2576068 h 2576068"/>
                  <a:gd name="connsiteX0" fmla="*/ 0 w 678688"/>
                  <a:gd name="connsiteY0" fmla="*/ 2576068 h 2576068"/>
                  <a:gd name="connsiteX1" fmla="*/ 678688 w 678688"/>
                  <a:gd name="connsiteY1" fmla="*/ 0 h 2576068"/>
                  <a:gd name="connsiteX2" fmla="*/ 382016 w 678688"/>
                  <a:gd name="connsiteY2" fmla="*/ 1656588 h 2576068"/>
                  <a:gd name="connsiteX3" fmla="*/ 0 w 678688"/>
                  <a:gd name="connsiteY3" fmla="*/ 2576068 h 2576068"/>
                  <a:gd name="connsiteX0" fmla="*/ 0 w 613834"/>
                  <a:gd name="connsiteY0" fmla="*/ 2523533 h 2523533"/>
                  <a:gd name="connsiteX1" fmla="*/ 613834 w 613834"/>
                  <a:gd name="connsiteY1" fmla="*/ 0 h 2523533"/>
                  <a:gd name="connsiteX2" fmla="*/ 382016 w 613834"/>
                  <a:gd name="connsiteY2" fmla="*/ 1604053 h 2523533"/>
                  <a:gd name="connsiteX3" fmla="*/ 0 w 613834"/>
                  <a:gd name="connsiteY3" fmla="*/ 2523533 h 2523533"/>
                  <a:gd name="connsiteX0" fmla="*/ 0 w 647244"/>
                  <a:gd name="connsiteY0" fmla="*/ 2527424 h 2527424"/>
                  <a:gd name="connsiteX1" fmla="*/ 647244 w 647244"/>
                  <a:gd name="connsiteY1" fmla="*/ 0 h 2527424"/>
                  <a:gd name="connsiteX2" fmla="*/ 382016 w 647244"/>
                  <a:gd name="connsiteY2" fmla="*/ 1607944 h 2527424"/>
                  <a:gd name="connsiteX3" fmla="*/ 0 w 647244"/>
                  <a:gd name="connsiteY3" fmla="*/ 2527424 h 2527424"/>
                  <a:gd name="connsiteX0" fmla="*/ 0 w 678689"/>
                  <a:gd name="connsiteY0" fmla="*/ 2527421 h 2527421"/>
                  <a:gd name="connsiteX1" fmla="*/ 678688 w 678689"/>
                  <a:gd name="connsiteY1" fmla="*/ 0 h 2527421"/>
                  <a:gd name="connsiteX2" fmla="*/ 382016 w 678689"/>
                  <a:gd name="connsiteY2" fmla="*/ 1607941 h 2527421"/>
                  <a:gd name="connsiteX3" fmla="*/ 0 w 678689"/>
                  <a:gd name="connsiteY3" fmla="*/ 2527421 h 2527421"/>
                  <a:gd name="connsiteX0" fmla="*/ 0 w 664931"/>
                  <a:gd name="connsiteY0" fmla="*/ 2519638 h 2519638"/>
                  <a:gd name="connsiteX1" fmla="*/ 664931 w 664931"/>
                  <a:gd name="connsiteY1" fmla="*/ 0 h 2519638"/>
                  <a:gd name="connsiteX2" fmla="*/ 382016 w 664931"/>
                  <a:gd name="connsiteY2" fmla="*/ 1600158 h 2519638"/>
                  <a:gd name="connsiteX3" fmla="*/ 0 w 664931"/>
                  <a:gd name="connsiteY3" fmla="*/ 2519638 h 2519638"/>
                  <a:gd name="connsiteX0" fmla="*/ 0 w 657070"/>
                  <a:gd name="connsiteY0" fmla="*/ 2506018 h 2506018"/>
                  <a:gd name="connsiteX1" fmla="*/ 657070 w 657070"/>
                  <a:gd name="connsiteY1" fmla="*/ 0 h 2506018"/>
                  <a:gd name="connsiteX2" fmla="*/ 374155 w 657070"/>
                  <a:gd name="connsiteY2" fmla="*/ 1600158 h 2506018"/>
                  <a:gd name="connsiteX3" fmla="*/ 0 w 657070"/>
                  <a:gd name="connsiteY3" fmla="*/ 2506018 h 2506018"/>
                  <a:gd name="connsiteX0" fmla="*/ 0 w 657070"/>
                  <a:gd name="connsiteY0" fmla="*/ 2506018 h 2506018"/>
                  <a:gd name="connsiteX1" fmla="*/ 657070 w 657070"/>
                  <a:gd name="connsiteY1" fmla="*/ 0 h 2506018"/>
                  <a:gd name="connsiteX2" fmla="*/ 362363 w 657070"/>
                  <a:gd name="connsiteY2" fmla="*/ 1631292 h 2506018"/>
                  <a:gd name="connsiteX3" fmla="*/ 0 w 657070"/>
                  <a:gd name="connsiteY3" fmla="*/ 2506018 h 2506018"/>
                  <a:gd name="connsiteX0" fmla="*/ 0 w 657067"/>
                  <a:gd name="connsiteY0" fmla="*/ 2506021 h 2506021"/>
                  <a:gd name="connsiteX1" fmla="*/ 657067 w 657067"/>
                  <a:gd name="connsiteY1" fmla="*/ 0 h 2506021"/>
                  <a:gd name="connsiteX2" fmla="*/ 362360 w 657067"/>
                  <a:gd name="connsiteY2" fmla="*/ 1631292 h 2506021"/>
                  <a:gd name="connsiteX3" fmla="*/ 0 w 657067"/>
                  <a:gd name="connsiteY3" fmla="*/ 2506021 h 2506021"/>
                  <a:gd name="connsiteX0" fmla="*/ 0 w 678683"/>
                  <a:gd name="connsiteY0" fmla="*/ 2568287 h 2568287"/>
                  <a:gd name="connsiteX1" fmla="*/ 678683 w 678683"/>
                  <a:gd name="connsiteY1" fmla="*/ 0 h 2568287"/>
                  <a:gd name="connsiteX2" fmla="*/ 383976 w 678683"/>
                  <a:gd name="connsiteY2" fmla="*/ 1631292 h 2568287"/>
                  <a:gd name="connsiteX3" fmla="*/ 0 w 678683"/>
                  <a:gd name="connsiteY3" fmla="*/ 2568287 h 2568287"/>
                  <a:gd name="connsiteX0" fmla="*/ 0 w 660993"/>
                  <a:gd name="connsiteY0" fmla="*/ 2539104 h 2539104"/>
                  <a:gd name="connsiteX1" fmla="*/ 660993 w 660993"/>
                  <a:gd name="connsiteY1" fmla="*/ 0 h 2539104"/>
                  <a:gd name="connsiteX2" fmla="*/ 366286 w 660993"/>
                  <a:gd name="connsiteY2" fmla="*/ 1631292 h 2539104"/>
                  <a:gd name="connsiteX3" fmla="*/ 0 w 660993"/>
                  <a:gd name="connsiteY3" fmla="*/ 2539104 h 2539104"/>
                  <a:gd name="connsiteX0" fmla="*/ 0 w 686542"/>
                  <a:gd name="connsiteY0" fmla="*/ 2579964 h 2579964"/>
                  <a:gd name="connsiteX1" fmla="*/ 686542 w 686542"/>
                  <a:gd name="connsiteY1" fmla="*/ 0 h 2579964"/>
                  <a:gd name="connsiteX2" fmla="*/ 391835 w 686542"/>
                  <a:gd name="connsiteY2" fmla="*/ 1631292 h 2579964"/>
                  <a:gd name="connsiteX3" fmla="*/ 0 w 686542"/>
                  <a:gd name="connsiteY3" fmla="*/ 2579964 h 25799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86542" h="2579964">
                    <a:moveTo>
                      <a:pt x="0" y="2579964"/>
                    </a:moveTo>
                    <a:lnTo>
                      <a:pt x="686542" y="0"/>
                    </a:lnTo>
                    <a:lnTo>
                      <a:pt x="391835" y="1631292"/>
                    </a:lnTo>
                    <a:lnTo>
                      <a:pt x="0" y="2579964"/>
                    </a:lnTo>
                    <a:close/>
                  </a:path>
                </a:pathLst>
              </a:custGeom>
              <a:solidFill>
                <a:schemeClr val="accent2">
                  <a:alpha val="20000"/>
                </a:schemeClr>
              </a:solidFill>
              <a:ln w="19050" cap="rnd">
                <a:prstDash val="solid"/>
                <a:beve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8" name="等腰三角形 11">
                <a:extLst>
                  <a:ext uri="{FF2B5EF4-FFF2-40B4-BE49-F238E27FC236}">
                    <a16:creationId xmlns:a16="http://schemas.microsoft.com/office/drawing/2014/main" id="{EFE81EBD-E1C5-44BC-91CF-27FCD0BE9C32}"/>
                  </a:ext>
                </a:extLst>
              </p:cNvPr>
              <p:cNvSpPr/>
              <p:nvPr/>
            </p:nvSpPr>
            <p:spPr>
              <a:xfrm rot="16200000">
                <a:off x="1935513" y="1077094"/>
                <a:ext cx="1477412" cy="2717715"/>
              </a:xfrm>
              <a:custGeom>
                <a:avLst/>
                <a:gdLst>
                  <a:gd name="connsiteX0" fmla="*/ 0 w 1255776"/>
                  <a:gd name="connsiteY0" fmla="*/ 1511808 h 1511808"/>
                  <a:gd name="connsiteX1" fmla="*/ 627888 w 1255776"/>
                  <a:gd name="connsiteY1" fmla="*/ 0 h 1511808"/>
                  <a:gd name="connsiteX2" fmla="*/ 1255776 w 1255776"/>
                  <a:gd name="connsiteY2" fmla="*/ 1511808 h 1511808"/>
                  <a:gd name="connsiteX3" fmla="*/ 0 w 1255776"/>
                  <a:gd name="connsiteY3" fmla="*/ 1511808 h 1511808"/>
                  <a:gd name="connsiteX0" fmla="*/ 0 w 1255776"/>
                  <a:gd name="connsiteY0" fmla="*/ 1092708 h 1092708"/>
                  <a:gd name="connsiteX1" fmla="*/ 831088 w 1255776"/>
                  <a:gd name="connsiteY1" fmla="*/ 0 h 1092708"/>
                  <a:gd name="connsiteX2" fmla="*/ 1255776 w 1255776"/>
                  <a:gd name="connsiteY2" fmla="*/ 1092708 h 1092708"/>
                  <a:gd name="connsiteX3" fmla="*/ 0 w 1255776"/>
                  <a:gd name="connsiteY3" fmla="*/ 1092708 h 1092708"/>
                  <a:gd name="connsiteX0" fmla="*/ 0 w 1476756"/>
                  <a:gd name="connsiteY0" fmla="*/ 1092708 h 1722628"/>
                  <a:gd name="connsiteX1" fmla="*/ 831088 w 1476756"/>
                  <a:gd name="connsiteY1" fmla="*/ 0 h 1722628"/>
                  <a:gd name="connsiteX2" fmla="*/ 1476756 w 1476756"/>
                  <a:gd name="connsiteY2" fmla="*/ 1722628 h 1722628"/>
                  <a:gd name="connsiteX3" fmla="*/ 0 w 1476756"/>
                  <a:gd name="connsiteY3" fmla="*/ 1092708 h 1722628"/>
                  <a:gd name="connsiteX0" fmla="*/ 0 w 925576"/>
                  <a:gd name="connsiteY0" fmla="*/ 1590548 h 1722628"/>
                  <a:gd name="connsiteX1" fmla="*/ 279908 w 925576"/>
                  <a:gd name="connsiteY1" fmla="*/ 0 h 1722628"/>
                  <a:gd name="connsiteX2" fmla="*/ 925576 w 925576"/>
                  <a:gd name="connsiteY2" fmla="*/ 1722628 h 1722628"/>
                  <a:gd name="connsiteX3" fmla="*/ 0 w 925576"/>
                  <a:gd name="connsiteY3" fmla="*/ 1590548 h 17226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925576" h="1722628">
                    <a:moveTo>
                      <a:pt x="0" y="1590548"/>
                    </a:moveTo>
                    <a:lnTo>
                      <a:pt x="279908" y="0"/>
                    </a:lnTo>
                    <a:lnTo>
                      <a:pt x="925576" y="1722628"/>
                    </a:lnTo>
                    <a:lnTo>
                      <a:pt x="0" y="1590548"/>
                    </a:lnTo>
                    <a:close/>
                  </a:path>
                </a:pathLst>
              </a:custGeom>
              <a:solidFill>
                <a:srgbClr val="FFFF00">
                  <a:alpha val="20000"/>
                </a:srgbClr>
              </a:solidFill>
              <a:ln w="19050">
                <a:noFill/>
                <a:prstDash val="sysDash"/>
                <a:beve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89" name="组合 88">
            <a:extLst>
              <a:ext uri="{FF2B5EF4-FFF2-40B4-BE49-F238E27FC236}">
                <a16:creationId xmlns:a16="http://schemas.microsoft.com/office/drawing/2014/main" id="{1B9FF83D-9E30-4239-AA32-B2AD2D45B028}"/>
              </a:ext>
            </a:extLst>
          </p:cNvPr>
          <p:cNvGrpSpPr/>
          <p:nvPr/>
        </p:nvGrpSpPr>
        <p:grpSpPr>
          <a:xfrm>
            <a:off x="2505334" y="4140279"/>
            <a:ext cx="3010385" cy="1224207"/>
            <a:chOff x="2560752" y="2737046"/>
            <a:chExt cx="3010385" cy="1224207"/>
          </a:xfrm>
        </p:grpSpPr>
        <p:sp>
          <p:nvSpPr>
            <p:cNvPr id="90" name="文本框 89">
              <a:extLst>
                <a:ext uri="{FF2B5EF4-FFF2-40B4-BE49-F238E27FC236}">
                  <a16:creationId xmlns:a16="http://schemas.microsoft.com/office/drawing/2014/main" id="{1846AC97-5C45-468A-BACE-25545E4B7E06}"/>
                </a:ext>
              </a:extLst>
            </p:cNvPr>
            <p:cNvSpPr txBox="1"/>
            <p:nvPr/>
          </p:nvSpPr>
          <p:spPr>
            <a:xfrm>
              <a:off x="2560752" y="3579249"/>
              <a:ext cx="109912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amera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1" name="组合 90">
              <a:extLst>
                <a:ext uri="{FF2B5EF4-FFF2-40B4-BE49-F238E27FC236}">
                  <a16:creationId xmlns:a16="http://schemas.microsoft.com/office/drawing/2014/main" id="{1D852E82-1DAD-4171-90A1-7453FB9A5B83}"/>
                </a:ext>
              </a:extLst>
            </p:cNvPr>
            <p:cNvGrpSpPr/>
            <p:nvPr/>
          </p:nvGrpSpPr>
          <p:grpSpPr>
            <a:xfrm>
              <a:off x="3052235" y="2737046"/>
              <a:ext cx="812542" cy="1224207"/>
              <a:chOff x="1282281" y="1975046"/>
              <a:chExt cx="812542" cy="1224207"/>
            </a:xfrm>
          </p:grpSpPr>
          <p:cxnSp>
            <p:nvCxnSpPr>
              <p:cNvPr id="93" name="直接箭头连接符 92">
                <a:extLst>
                  <a:ext uri="{FF2B5EF4-FFF2-40B4-BE49-F238E27FC236}">
                    <a16:creationId xmlns:a16="http://schemas.microsoft.com/office/drawing/2014/main" id="{ABFF4899-DA42-47C1-9492-3109E1BCFF7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313757" y="2731104"/>
                <a:ext cx="757525" cy="29262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直接箭头连接符 93">
                <a:extLst>
                  <a:ext uri="{FF2B5EF4-FFF2-40B4-BE49-F238E27FC236}">
                    <a16:creationId xmlns:a16="http://schemas.microsoft.com/office/drawing/2014/main" id="{12D5F9D8-2589-4735-A8FF-44FB41420C5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309128" y="1980400"/>
                <a:ext cx="128818" cy="756066"/>
              </a:xfrm>
              <a:prstGeom prst="straightConnector1">
                <a:avLst/>
              </a:prstGeom>
              <a:ln w="28575">
                <a:solidFill>
                  <a:schemeClr val="accent6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直接箭头连接符 94">
                <a:extLst>
                  <a:ext uri="{FF2B5EF4-FFF2-40B4-BE49-F238E27FC236}">
                    <a16:creationId xmlns:a16="http://schemas.microsoft.com/office/drawing/2014/main" id="{B10F0528-F9A9-47C2-8E10-0E7B751714A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326828" y="2717602"/>
                <a:ext cx="585787" cy="16000"/>
              </a:xfrm>
              <a:prstGeom prst="straightConnector1">
                <a:avLst/>
              </a:prstGeom>
              <a:ln w="28575">
                <a:solidFill>
                  <a:srgbClr val="1403F1"/>
                </a:solidFill>
                <a:prstDash val="soli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96" name="对象 95">
                <a:extLst>
                  <a:ext uri="{FF2B5EF4-FFF2-40B4-BE49-F238E27FC236}">
                    <a16:creationId xmlns:a16="http://schemas.microsoft.com/office/drawing/2014/main" id="{23DAA16A-0B97-43B8-BC12-8E2A13BDFD69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911917" y="3003512"/>
              <a:ext cx="182906" cy="1957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3" name="Equation" r:id="rId54" imgW="215640" imgH="228600" progId="Equation.DSMT4">
                      <p:embed/>
                    </p:oleObj>
                  </mc:Choice>
                  <mc:Fallback>
                    <p:oleObj name="Equation" r:id="rId54" imgW="215640" imgH="228600" progId="Equation.DSMT4">
                      <p:embed/>
                      <p:pic>
                        <p:nvPicPr>
                          <p:cNvPr id="96" name="对象 95">
                            <a:extLst>
                              <a:ext uri="{FF2B5EF4-FFF2-40B4-BE49-F238E27FC236}">
                                <a16:creationId xmlns:a16="http://schemas.microsoft.com/office/drawing/2014/main" id="{23DAA16A-0B97-43B8-BC12-8E2A13BDFD6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5"/>
                          <a:stretch>
                            <a:fillRect/>
                          </a:stretch>
                        </p:blipFill>
                        <p:spPr>
                          <a:xfrm>
                            <a:off x="1911917" y="3003512"/>
                            <a:ext cx="182906" cy="19574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7" name="对象 96">
                <a:extLst>
                  <a:ext uri="{FF2B5EF4-FFF2-40B4-BE49-F238E27FC236}">
                    <a16:creationId xmlns:a16="http://schemas.microsoft.com/office/drawing/2014/main" id="{3771767F-D5BC-4B70-AD2C-130241BE3721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282281" y="1975046"/>
              <a:ext cx="140228" cy="2109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4" name="Equation" r:id="rId56" imgW="152280" imgH="228600" progId="Equation.DSMT4">
                      <p:embed/>
                    </p:oleObj>
                  </mc:Choice>
                  <mc:Fallback>
                    <p:oleObj name="Equation" r:id="rId56" imgW="152280" imgH="228600" progId="Equation.DSMT4">
                      <p:embed/>
                      <p:pic>
                        <p:nvPicPr>
                          <p:cNvPr id="97" name="对象 96">
                            <a:extLst>
                              <a:ext uri="{FF2B5EF4-FFF2-40B4-BE49-F238E27FC236}">
                                <a16:creationId xmlns:a16="http://schemas.microsoft.com/office/drawing/2014/main" id="{3771767F-D5BC-4B70-AD2C-130241BE372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7"/>
                          <a:stretch>
                            <a:fillRect/>
                          </a:stretch>
                        </p:blipFill>
                        <p:spPr>
                          <a:xfrm>
                            <a:off x="1282281" y="1975046"/>
                            <a:ext cx="140228" cy="21094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8" name="对象 97">
                <a:extLst>
                  <a:ext uri="{FF2B5EF4-FFF2-40B4-BE49-F238E27FC236}">
                    <a16:creationId xmlns:a16="http://schemas.microsoft.com/office/drawing/2014/main" id="{23DF2E06-6F52-47F8-B6F6-CE95FC1F8C22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700321" y="2547433"/>
              <a:ext cx="166462" cy="1989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5" name="Equation" r:id="rId58" imgW="190440" imgH="228600" progId="Equation.DSMT4">
                      <p:embed/>
                    </p:oleObj>
                  </mc:Choice>
                  <mc:Fallback>
                    <p:oleObj name="Equation" r:id="rId58" imgW="190440" imgH="228600" progId="Equation.DSMT4">
                      <p:embed/>
                      <p:pic>
                        <p:nvPicPr>
                          <p:cNvPr id="98" name="对象 97">
                            <a:extLst>
                              <a:ext uri="{FF2B5EF4-FFF2-40B4-BE49-F238E27FC236}">
                                <a16:creationId xmlns:a16="http://schemas.microsoft.com/office/drawing/2014/main" id="{23DF2E06-6F52-47F8-B6F6-CE95FC1F8C2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9"/>
                          <a:stretch>
                            <a:fillRect/>
                          </a:stretch>
                        </p:blipFill>
                        <p:spPr>
                          <a:xfrm>
                            <a:off x="1700321" y="2547433"/>
                            <a:ext cx="166462" cy="19894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92" name="直接连接符 91">
              <a:extLst>
                <a:ext uri="{FF2B5EF4-FFF2-40B4-BE49-F238E27FC236}">
                  <a16:creationId xmlns:a16="http://schemas.microsoft.com/office/drawing/2014/main" id="{6DA6370B-5738-438C-80A6-5CC997B121B8}"/>
                </a:ext>
              </a:extLst>
            </p:cNvPr>
            <p:cNvCxnSpPr>
              <a:cxnSpLocks/>
            </p:cNvCxnSpPr>
            <p:nvPr/>
          </p:nvCxnSpPr>
          <p:spPr>
            <a:xfrm>
              <a:off x="3726237" y="3487769"/>
              <a:ext cx="1844900" cy="6920"/>
            </a:xfrm>
            <a:prstGeom prst="line">
              <a:avLst/>
            </a:prstGeom>
            <a:ln w="28575">
              <a:solidFill>
                <a:schemeClr val="accent6">
                  <a:lumMod val="50000"/>
                </a:schemeClr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9" name="组合 98">
            <a:extLst>
              <a:ext uri="{FF2B5EF4-FFF2-40B4-BE49-F238E27FC236}">
                <a16:creationId xmlns:a16="http://schemas.microsoft.com/office/drawing/2014/main" id="{5843F453-D919-4543-8B24-F4183394759A}"/>
              </a:ext>
            </a:extLst>
          </p:cNvPr>
          <p:cNvGrpSpPr/>
          <p:nvPr/>
        </p:nvGrpSpPr>
        <p:grpSpPr>
          <a:xfrm>
            <a:off x="3664301" y="4559740"/>
            <a:ext cx="841660" cy="1070380"/>
            <a:chOff x="3719719" y="3156507"/>
            <a:chExt cx="841660" cy="1070380"/>
          </a:xfrm>
        </p:grpSpPr>
        <p:grpSp>
          <p:nvGrpSpPr>
            <p:cNvPr id="100" name="组合 99">
              <a:extLst>
                <a:ext uri="{FF2B5EF4-FFF2-40B4-BE49-F238E27FC236}">
                  <a16:creationId xmlns:a16="http://schemas.microsoft.com/office/drawing/2014/main" id="{B449370F-B7E1-4790-AEF9-651292F2459E}"/>
                </a:ext>
              </a:extLst>
            </p:cNvPr>
            <p:cNvGrpSpPr/>
            <p:nvPr/>
          </p:nvGrpSpPr>
          <p:grpSpPr>
            <a:xfrm>
              <a:off x="3719719" y="3156507"/>
              <a:ext cx="657754" cy="575957"/>
              <a:chOff x="3625417" y="4306420"/>
              <a:chExt cx="657754" cy="575957"/>
            </a:xfrm>
          </p:grpSpPr>
          <p:sp>
            <p:nvSpPr>
              <p:cNvPr id="103" name="平行四边形 55">
                <a:extLst>
                  <a:ext uri="{FF2B5EF4-FFF2-40B4-BE49-F238E27FC236}">
                    <a16:creationId xmlns:a16="http://schemas.microsoft.com/office/drawing/2014/main" id="{15F501C5-54AF-4919-B86D-C3A2190FB9EF}"/>
                  </a:ext>
                </a:extLst>
              </p:cNvPr>
              <p:cNvSpPr/>
              <p:nvPr/>
            </p:nvSpPr>
            <p:spPr>
              <a:xfrm rot="1388896" flipH="1">
                <a:off x="3667561" y="4422703"/>
                <a:ext cx="453265" cy="399676"/>
              </a:xfrm>
              <a:custGeom>
                <a:avLst/>
                <a:gdLst>
                  <a:gd name="connsiteX0" fmla="*/ 0 w 1141034"/>
                  <a:gd name="connsiteY0" fmla="*/ 1143768 h 1143768"/>
                  <a:gd name="connsiteX1" fmla="*/ 274955 w 1141034"/>
                  <a:gd name="connsiteY1" fmla="*/ 0 h 1143768"/>
                  <a:gd name="connsiteX2" fmla="*/ 1141034 w 1141034"/>
                  <a:gd name="connsiteY2" fmla="*/ 0 h 1143768"/>
                  <a:gd name="connsiteX3" fmla="*/ 866079 w 1141034"/>
                  <a:gd name="connsiteY3" fmla="*/ 1143768 h 1143768"/>
                  <a:gd name="connsiteX4" fmla="*/ 0 w 1141034"/>
                  <a:gd name="connsiteY4" fmla="*/ 1143768 h 1143768"/>
                  <a:gd name="connsiteX0" fmla="*/ 0 w 1195152"/>
                  <a:gd name="connsiteY0" fmla="*/ 842767 h 1143768"/>
                  <a:gd name="connsiteX1" fmla="*/ 329073 w 1195152"/>
                  <a:gd name="connsiteY1" fmla="*/ 0 h 1143768"/>
                  <a:gd name="connsiteX2" fmla="*/ 1195152 w 1195152"/>
                  <a:gd name="connsiteY2" fmla="*/ 0 h 1143768"/>
                  <a:gd name="connsiteX3" fmla="*/ 920197 w 1195152"/>
                  <a:gd name="connsiteY3" fmla="*/ 1143768 h 1143768"/>
                  <a:gd name="connsiteX4" fmla="*/ 0 w 1195152"/>
                  <a:gd name="connsiteY4" fmla="*/ 842767 h 1143768"/>
                  <a:gd name="connsiteX0" fmla="*/ 0 w 1195152"/>
                  <a:gd name="connsiteY0" fmla="*/ 842767 h 842767"/>
                  <a:gd name="connsiteX1" fmla="*/ 329073 w 1195152"/>
                  <a:gd name="connsiteY1" fmla="*/ 0 h 842767"/>
                  <a:gd name="connsiteX2" fmla="*/ 1195152 w 1195152"/>
                  <a:gd name="connsiteY2" fmla="*/ 0 h 842767"/>
                  <a:gd name="connsiteX3" fmla="*/ 874905 w 1195152"/>
                  <a:gd name="connsiteY3" fmla="*/ 839226 h 842767"/>
                  <a:gd name="connsiteX4" fmla="*/ 0 w 1195152"/>
                  <a:gd name="connsiteY4" fmla="*/ 842767 h 842767"/>
                  <a:gd name="connsiteX0" fmla="*/ 0 w 1195152"/>
                  <a:gd name="connsiteY0" fmla="*/ 842767 h 842767"/>
                  <a:gd name="connsiteX1" fmla="*/ 329073 w 1195152"/>
                  <a:gd name="connsiteY1" fmla="*/ 0 h 842767"/>
                  <a:gd name="connsiteX2" fmla="*/ 1195152 w 1195152"/>
                  <a:gd name="connsiteY2" fmla="*/ 0 h 842767"/>
                  <a:gd name="connsiteX3" fmla="*/ 882692 w 1195152"/>
                  <a:gd name="connsiteY3" fmla="*/ 823849 h 842767"/>
                  <a:gd name="connsiteX4" fmla="*/ 0 w 1195152"/>
                  <a:gd name="connsiteY4" fmla="*/ 842767 h 842767"/>
                  <a:gd name="connsiteX0" fmla="*/ 0 w 1256601"/>
                  <a:gd name="connsiteY0" fmla="*/ 935787 h 935787"/>
                  <a:gd name="connsiteX1" fmla="*/ 329073 w 1256601"/>
                  <a:gd name="connsiteY1" fmla="*/ 93020 h 935787"/>
                  <a:gd name="connsiteX2" fmla="*/ 1256600 w 1256601"/>
                  <a:gd name="connsiteY2" fmla="*/ 1 h 935787"/>
                  <a:gd name="connsiteX3" fmla="*/ 882692 w 1256601"/>
                  <a:gd name="connsiteY3" fmla="*/ 916869 h 935787"/>
                  <a:gd name="connsiteX4" fmla="*/ 0 w 1256601"/>
                  <a:gd name="connsiteY4" fmla="*/ 935787 h 935787"/>
                  <a:gd name="connsiteX0" fmla="*/ 0 w 1256601"/>
                  <a:gd name="connsiteY0" fmla="*/ 935787 h 935787"/>
                  <a:gd name="connsiteX1" fmla="*/ 328194 w 1256601"/>
                  <a:gd name="connsiteY1" fmla="*/ 80576 h 935787"/>
                  <a:gd name="connsiteX2" fmla="*/ 1256600 w 1256601"/>
                  <a:gd name="connsiteY2" fmla="*/ 1 h 935787"/>
                  <a:gd name="connsiteX3" fmla="*/ 882692 w 1256601"/>
                  <a:gd name="connsiteY3" fmla="*/ 916869 h 935787"/>
                  <a:gd name="connsiteX4" fmla="*/ 0 w 1256601"/>
                  <a:gd name="connsiteY4" fmla="*/ 935787 h 9357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56601" h="935787">
                    <a:moveTo>
                      <a:pt x="0" y="935787"/>
                    </a:moveTo>
                    <a:lnTo>
                      <a:pt x="328194" y="80576"/>
                    </a:lnTo>
                    <a:lnTo>
                      <a:pt x="1256600" y="1"/>
                    </a:lnTo>
                    <a:lnTo>
                      <a:pt x="882692" y="916869"/>
                    </a:lnTo>
                    <a:lnTo>
                      <a:pt x="0" y="935787"/>
                    </a:lnTo>
                    <a:close/>
                  </a:path>
                </a:pathLst>
              </a:custGeom>
              <a:blipFill dpi="0" rotWithShape="1">
                <a:blip r:embed="rId60">
                  <a:alphaModFix amt="39000"/>
                  <a:extLst>
                    <a:ext uri="{96DAC541-7B7A-43D3-8B79-37D633B846F1}">
                      <asvg:svgBlip xmlns:asvg="http://schemas.microsoft.com/office/drawing/2016/SVG/main" r:embed="rId61"/>
                    </a:ext>
                  </a:extLst>
                </a:blip>
                <a:srcRect/>
                <a:stretch>
                  <a:fillRect/>
                </a:stretch>
              </a:blipFill>
              <a:scene3d>
                <a:camera prst="orthographicFront">
                  <a:rot lat="600000" lon="0" rev="0"/>
                </a:camera>
                <a:lightRig rig="threePt" dir="t"/>
              </a:scene3d>
              <a:sp3d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flatTx/>
              </a:bodyPr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104" name="直接箭头连接符 103">
                <a:extLst>
                  <a:ext uri="{FF2B5EF4-FFF2-40B4-BE49-F238E27FC236}">
                    <a16:creationId xmlns:a16="http://schemas.microsoft.com/office/drawing/2014/main" id="{3555B4DF-BD8F-4513-92BE-2599AAD90A4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54727" y="4344475"/>
                <a:ext cx="426412" cy="244089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05" name="对象 104">
                    <a:extLst>
                      <a:ext uri="{FF2B5EF4-FFF2-40B4-BE49-F238E27FC236}">
                        <a16:creationId xmlns:a16="http://schemas.microsoft.com/office/drawing/2014/main" id="{5ABCCA6D-B0CD-442E-BB08-18AD34B69792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4099872" y="4390837"/>
                  <a:ext cx="183299" cy="13568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056" name="Equation" r:id="rId62" imgW="164880" imgH="177480" progId="Equation.DSMT4">
                          <p:embed/>
                        </p:oleObj>
                      </mc:Choice>
                      <mc:Fallback>
                        <p:oleObj name="Equation" r:id="rId62" imgW="164880" imgH="177480" progId="Equation.DSMT4">
                          <p:embed/>
                          <p:pic>
                            <p:nvPicPr>
                              <p:cNvPr id="105" name="对象 104">
                                <a:extLst>
                                  <a:ext uri="{FF2B5EF4-FFF2-40B4-BE49-F238E27FC236}">
                                    <a16:creationId xmlns:a16="http://schemas.microsoft.com/office/drawing/2014/main" id="{5ABCCA6D-B0CD-442E-BB08-18AD34B69792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63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099872" y="4390837"/>
                                <a:ext cx="183299" cy="135689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47" name="对象 46">
                    <a:extLst>
                      <a:ext uri="{FF2B5EF4-FFF2-40B4-BE49-F238E27FC236}">
                        <a16:creationId xmlns:a16="http://schemas.microsoft.com/office/drawing/2014/main" id="{470675A7-A754-4A21-91FA-C9097C517DB1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550285366"/>
                      </p:ext>
                    </p:extLst>
                  </p:nvPr>
                </p:nvGraphicFramePr>
                <p:xfrm>
                  <a:off x="4099872" y="4390837"/>
                  <a:ext cx="183299" cy="13568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435" name="Equation" r:id="rId36" imgW="164880" imgH="177480" progId="Equation.DSMT4">
                          <p:embed/>
                        </p:oleObj>
                      </mc:Choice>
                      <mc:Fallback>
                        <p:oleObj name="Equation" r:id="rId36" imgW="164880" imgH="177480" progId="Equation.DSMT4">
                          <p:embed/>
                          <p:pic>
                            <p:nvPicPr>
                              <p:cNvPr id="36" name="对象 35">
                                <a:extLst>
                                  <a:ext uri="{FF2B5EF4-FFF2-40B4-BE49-F238E27FC236}">
                                    <a16:creationId xmlns:a16="http://schemas.microsoft.com/office/drawing/2014/main" id="{04514E0C-66FB-44C6-9B7B-6D959959E4B9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099872" y="4390837"/>
                                <a:ext cx="183299" cy="135689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cxnSp>
            <p:nvCxnSpPr>
              <p:cNvPr id="106" name="直接箭头连接符 105">
                <a:extLst>
                  <a:ext uri="{FF2B5EF4-FFF2-40B4-BE49-F238E27FC236}">
                    <a16:creationId xmlns:a16="http://schemas.microsoft.com/office/drawing/2014/main" id="{C9BFEB3E-36AE-497F-8683-589AED78FE6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727450" y="4344475"/>
                <a:ext cx="33000" cy="525975"/>
              </a:xfrm>
              <a:prstGeom prst="straightConnector1">
                <a:avLst/>
              </a:prstGeom>
              <a:ln w="12700">
                <a:solidFill>
                  <a:schemeClr val="accent6"/>
                </a:solidFill>
                <a:prstDash val="soli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07" name="对象 106">
                    <a:extLst>
                      <a:ext uri="{FF2B5EF4-FFF2-40B4-BE49-F238E27FC236}">
                        <a16:creationId xmlns:a16="http://schemas.microsoft.com/office/drawing/2014/main" id="{2C9C944D-A783-4CA6-80D4-515A953DDF10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3654307" y="4715387"/>
                  <a:ext cx="110384" cy="16699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057" name="Equation" r:id="rId64" imgW="152280" imgH="177480" progId="Equation.DSMT4">
                          <p:embed/>
                        </p:oleObj>
                      </mc:Choice>
                      <mc:Fallback>
                        <p:oleObj name="Equation" r:id="rId64" imgW="152280" imgH="177480" progId="Equation.DSMT4">
                          <p:embed/>
                          <p:pic>
                            <p:nvPicPr>
                              <p:cNvPr id="107" name="对象 106">
                                <a:extLst>
                                  <a:ext uri="{FF2B5EF4-FFF2-40B4-BE49-F238E27FC236}">
                                    <a16:creationId xmlns:a16="http://schemas.microsoft.com/office/drawing/2014/main" id="{2C9C944D-A783-4CA6-80D4-515A953DDF10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6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654307" y="4715387"/>
                                <a:ext cx="110384" cy="16699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51" name="对象 50">
                    <a:extLst>
                      <a:ext uri="{FF2B5EF4-FFF2-40B4-BE49-F238E27FC236}">
                        <a16:creationId xmlns:a16="http://schemas.microsoft.com/office/drawing/2014/main" id="{66E4A995-29FC-4B74-8458-96E473415CA5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502375706"/>
                      </p:ext>
                    </p:extLst>
                  </p:nvPr>
                </p:nvGraphicFramePr>
                <p:xfrm>
                  <a:off x="3654307" y="4715387"/>
                  <a:ext cx="110384" cy="16699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436" name="Equation" r:id="rId40" imgW="152280" imgH="177480" progId="Equation.DSMT4">
                          <p:embed/>
                        </p:oleObj>
                      </mc:Choice>
                      <mc:Fallback>
                        <p:oleObj name="Equation" r:id="rId40" imgW="152280" imgH="177480" progId="Equation.DSMT4">
                          <p:embed/>
                          <p:pic>
                            <p:nvPicPr>
                              <p:cNvPr id="41" name="对象 40">
                                <a:extLst>
                                  <a:ext uri="{FF2B5EF4-FFF2-40B4-BE49-F238E27FC236}">
                                    <a16:creationId xmlns:a16="http://schemas.microsoft.com/office/drawing/2014/main" id="{203461FE-E0A2-48B9-AAD9-3F584C160AB6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41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654307" y="4715387"/>
                                <a:ext cx="110384" cy="16699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8" name="文本框 107">
                    <a:extLst>
                      <a:ext uri="{FF2B5EF4-FFF2-40B4-BE49-F238E27FC236}">
                        <a16:creationId xmlns:a16="http://schemas.microsoft.com/office/drawing/2014/main" id="{C96C9FED-7EB4-4D95-87A8-5A284A278F8A}"/>
                      </a:ext>
                    </a:extLst>
                  </p:cNvPr>
                  <p:cNvSpPr txBox="1"/>
                  <p:nvPr/>
                </p:nvSpPr>
                <p:spPr>
                  <a:xfrm rot="1982758">
                    <a:off x="3863698" y="4306420"/>
                    <a:ext cx="178423" cy="1692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5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oMath>
                      </m:oMathPara>
                    </a14:m>
                    <a:endParaRPr lang="zh-CN" altLang="en-US" sz="700" i="1" dirty="0"/>
                  </a:p>
                </p:txBody>
              </p:sp>
            </mc:Choice>
            <mc:Fallback xmlns="">
              <p:sp>
                <p:nvSpPr>
                  <p:cNvPr id="67" name="文本框 66">
                    <a:extLst>
                      <a:ext uri="{FF2B5EF4-FFF2-40B4-BE49-F238E27FC236}">
                        <a16:creationId xmlns:a16="http://schemas.microsoft.com/office/drawing/2014/main" id="{782E68FA-431A-4661-84E1-DC8D2D33595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1982758">
                    <a:off x="3863698" y="4306420"/>
                    <a:ext cx="178423" cy="169277"/>
                  </a:xfrm>
                  <a:prstGeom prst="rect">
                    <a:avLst/>
                  </a:prstGeom>
                  <a:blipFill>
                    <a:blip r:embed="rId4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9" name="文本框 108">
                    <a:extLst>
                      <a:ext uri="{FF2B5EF4-FFF2-40B4-BE49-F238E27FC236}">
                        <a16:creationId xmlns:a16="http://schemas.microsoft.com/office/drawing/2014/main" id="{AE449F41-0A53-4FC2-A45F-68B15F9BAFB4}"/>
                      </a:ext>
                    </a:extLst>
                  </p:cNvPr>
                  <p:cNvSpPr txBox="1"/>
                  <p:nvPr/>
                </p:nvSpPr>
                <p:spPr>
                  <a:xfrm>
                    <a:off x="3625417" y="4491040"/>
                    <a:ext cx="104024" cy="1692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5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oMath>
                      </m:oMathPara>
                    </a14:m>
                    <a:endParaRPr lang="zh-CN" altLang="en-US" sz="500" i="1" dirty="0"/>
                  </a:p>
                </p:txBody>
              </p:sp>
            </mc:Choice>
            <mc:Fallback xmlns="">
              <p:sp>
                <p:nvSpPr>
                  <p:cNvPr id="68" name="文本框 67">
                    <a:extLst>
                      <a:ext uri="{FF2B5EF4-FFF2-40B4-BE49-F238E27FC236}">
                        <a16:creationId xmlns:a16="http://schemas.microsoft.com/office/drawing/2014/main" id="{E5C1CB01-7A05-4F76-934B-5DC15B85DC6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625417" y="4491040"/>
                    <a:ext cx="104024" cy="169277"/>
                  </a:xfrm>
                  <a:prstGeom prst="rect">
                    <a:avLst/>
                  </a:prstGeom>
                  <a:blipFill>
                    <a:blip r:embed="rId43"/>
                    <a:stretch>
                      <a:fillRect r="-11765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101" name="直接箭头连接符 100">
              <a:extLst>
                <a:ext uri="{FF2B5EF4-FFF2-40B4-BE49-F238E27FC236}">
                  <a16:creationId xmlns:a16="http://schemas.microsoft.com/office/drawing/2014/main" id="{D12D490D-A097-44D4-8A16-6891069E113D}"/>
                </a:ext>
              </a:extLst>
            </p:cNvPr>
            <p:cNvCxnSpPr>
              <a:cxnSpLocks/>
            </p:cNvCxnSpPr>
            <p:nvPr/>
          </p:nvCxnSpPr>
          <p:spPr>
            <a:xfrm>
              <a:off x="3988495" y="3579249"/>
              <a:ext cx="116627" cy="426912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文本框 101">
              <a:extLst>
                <a:ext uri="{FF2B5EF4-FFF2-40B4-BE49-F238E27FC236}">
                  <a16:creationId xmlns:a16="http://schemas.microsoft.com/office/drawing/2014/main" id="{5DE424E7-CC7A-4D43-9395-69F55C7D0B17}"/>
                </a:ext>
              </a:extLst>
            </p:cNvPr>
            <p:cNvSpPr txBox="1"/>
            <p:nvPr/>
          </p:nvSpPr>
          <p:spPr>
            <a:xfrm>
              <a:off x="3891580" y="3949888"/>
              <a:ext cx="66979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CD</a:t>
              </a:r>
              <a:endParaRPr lang="zh-CN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m3d="http://schemas.microsoft.com/office/drawing/2017/model3d">
        <mc:Choice Requires="am3d">
          <p:graphicFrame>
            <p:nvGraphicFramePr>
              <p:cNvPr id="110" name="3D 模型 109">
                <a:extLst>
                  <a:ext uri="{FF2B5EF4-FFF2-40B4-BE49-F238E27FC236}">
                    <a16:creationId xmlns:a16="http://schemas.microsoft.com/office/drawing/2014/main" id="{BB54A0AC-3B34-4F68-BA0C-5D63AFAA1954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 rot="997187">
              <a:off x="3889378" y="4650987"/>
              <a:ext cx="89374" cy="231831"/>
            </p:xfrm>
            <a:graphic>
              <a:graphicData uri="http://schemas.microsoft.com/office/drawing/2017/model3d">
                <am3d:model3d r:embed="rId4">
                  <am3d:spPr>
                    <a:xfrm rot="997187">
                      <a:off x="0" y="0"/>
                      <a:ext cx="89374" cy="231831"/>
                    </a:xfrm>
                    <a:prstGeom prst="rect">
                      <a:avLst/>
                    </a:prstGeom>
                    <a:noFill/>
                    <a:effectLst>
                      <a:outerShdw blurRad="50800" dist="50800" dir="5400000" algn="ctr" rotWithShape="0">
                        <a:schemeClr val="bg1">
                          <a:alpha val="0"/>
                        </a:schemeClr>
                      </a:outerShdw>
                    </a:effectLst>
                  </am3d:spPr>
                  <am3d:camera>
                    <am3d:pos x="0" y="0" z="4866904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59517" d="1000000"/>
                    <am3d:preTrans dx="0" dy="0" dz="-3771051"/>
                    <am3d:scale>
                      <am3d:sx n="1000000" d="1000000"/>
                      <am3d:sy n="1000000" d="1000000"/>
                      <am3d:sz n="1000000" d="1000000"/>
                    </am3d:scale>
                    <am3d:rot ax="-3644972" ay="679964" az="-782292"/>
                    <am3d:postTrans dx="0" dy="0" dz="0"/>
                  </am3d:trans>
                  <am3d:raster rName="Office3DRenderer" rVer="16.0.8326">
                    <am3d:blip r:embed="rId66"/>
                  </am3d:raster>
                  <am3d:objViewport viewportSz="27194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 xmlns="">
          <p:pic>
            <p:nvPicPr>
              <p:cNvPr id="110" name="3D 模型 109">
                <a:extLst>
                  <a:ext uri="{FF2B5EF4-FFF2-40B4-BE49-F238E27FC236}">
                    <a16:creationId xmlns:a16="http://schemas.microsoft.com/office/drawing/2014/main" id="{BB54A0AC-3B34-4F68-BA0C-5D63AFAA1954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67"/>
              <a:stretch>
                <a:fillRect/>
              </a:stretch>
            </p:blipFill>
            <p:spPr>
              <a:xfrm rot="997187">
                <a:off x="3889378" y="4650987"/>
                <a:ext cx="89374" cy="231831"/>
              </a:xfrm>
              <a:prstGeom prst="rect">
                <a:avLst/>
              </a:prstGeom>
              <a:noFill/>
              <a:effectLst>
                <a:outerShdw blurRad="50800" dist="50800" dir="5400000" algn="ctr" rotWithShape="0">
                  <a:schemeClr val="bg1">
                    <a:alpha val="0"/>
                  </a:schemeClr>
                </a:outerShdw>
              </a:effectLst>
            </p:spPr>
          </p:pic>
        </mc:Fallback>
      </mc:AlternateContent>
      <p:grpSp>
        <p:nvGrpSpPr>
          <p:cNvPr id="111" name="组合 110">
            <a:extLst>
              <a:ext uri="{FF2B5EF4-FFF2-40B4-BE49-F238E27FC236}">
                <a16:creationId xmlns:a16="http://schemas.microsoft.com/office/drawing/2014/main" id="{C8C6B631-0DF8-4A68-B602-F739BA5A2480}"/>
              </a:ext>
            </a:extLst>
          </p:cNvPr>
          <p:cNvGrpSpPr/>
          <p:nvPr/>
        </p:nvGrpSpPr>
        <p:grpSpPr>
          <a:xfrm>
            <a:off x="5079615" y="3937593"/>
            <a:ext cx="2659232" cy="1684506"/>
            <a:chOff x="5138425" y="2532109"/>
            <a:chExt cx="2659232" cy="1684506"/>
          </a:xfrm>
        </p:grpSpPr>
        <p:grpSp>
          <p:nvGrpSpPr>
            <p:cNvPr id="112" name="组合 111">
              <a:extLst>
                <a:ext uri="{FF2B5EF4-FFF2-40B4-BE49-F238E27FC236}">
                  <a16:creationId xmlns:a16="http://schemas.microsoft.com/office/drawing/2014/main" id="{2A8878EE-E4CB-4124-B260-91B319C21C2E}"/>
                </a:ext>
              </a:extLst>
            </p:cNvPr>
            <p:cNvGrpSpPr/>
            <p:nvPr/>
          </p:nvGrpSpPr>
          <p:grpSpPr>
            <a:xfrm>
              <a:off x="5138425" y="2743045"/>
              <a:ext cx="2284349" cy="1473570"/>
              <a:chOff x="5153011" y="2754334"/>
              <a:chExt cx="2284349" cy="1473570"/>
            </a:xfrm>
          </p:grpSpPr>
          <p:sp>
            <p:nvSpPr>
              <p:cNvPr id="115" name="平行四边形 10">
                <a:extLst>
                  <a:ext uri="{FF2B5EF4-FFF2-40B4-BE49-F238E27FC236}">
                    <a16:creationId xmlns:a16="http://schemas.microsoft.com/office/drawing/2014/main" id="{DA90E4E3-9C72-486B-8D0C-796BDFE37395}"/>
                  </a:ext>
                </a:extLst>
              </p:cNvPr>
              <p:cNvSpPr/>
              <p:nvPr/>
            </p:nvSpPr>
            <p:spPr>
              <a:xfrm rot="1335244" flipH="1">
                <a:off x="5523720" y="2763756"/>
                <a:ext cx="1913640" cy="1464148"/>
              </a:xfrm>
              <a:custGeom>
                <a:avLst/>
                <a:gdLst>
                  <a:gd name="connsiteX0" fmla="*/ 0 w 2005008"/>
                  <a:gd name="connsiteY0" fmla="*/ 1498802 h 1498802"/>
                  <a:gd name="connsiteX1" fmla="*/ 361166 w 2005008"/>
                  <a:gd name="connsiteY1" fmla="*/ 0 h 1498802"/>
                  <a:gd name="connsiteX2" fmla="*/ 2005008 w 2005008"/>
                  <a:gd name="connsiteY2" fmla="*/ 0 h 1498802"/>
                  <a:gd name="connsiteX3" fmla="*/ 1643842 w 2005008"/>
                  <a:gd name="connsiteY3" fmla="*/ 1498802 h 1498802"/>
                  <a:gd name="connsiteX4" fmla="*/ 0 w 2005008"/>
                  <a:gd name="connsiteY4" fmla="*/ 1498802 h 1498802"/>
                  <a:gd name="connsiteX0" fmla="*/ 0 w 2005008"/>
                  <a:gd name="connsiteY0" fmla="*/ 1498802 h 1498802"/>
                  <a:gd name="connsiteX1" fmla="*/ 361166 w 2005008"/>
                  <a:gd name="connsiteY1" fmla="*/ 0 h 1498802"/>
                  <a:gd name="connsiteX2" fmla="*/ 2005008 w 2005008"/>
                  <a:gd name="connsiteY2" fmla="*/ 0 h 1498802"/>
                  <a:gd name="connsiteX3" fmla="*/ 1652561 w 2005008"/>
                  <a:gd name="connsiteY3" fmla="*/ 1458630 h 1498802"/>
                  <a:gd name="connsiteX4" fmla="*/ 0 w 2005008"/>
                  <a:gd name="connsiteY4" fmla="*/ 1498802 h 1498802"/>
                  <a:gd name="connsiteX0" fmla="*/ 0 w 1913640"/>
                  <a:gd name="connsiteY0" fmla="*/ 1464148 h 1464148"/>
                  <a:gd name="connsiteX1" fmla="*/ 269798 w 1913640"/>
                  <a:gd name="connsiteY1" fmla="*/ 0 h 1464148"/>
                  <a:gd name="connsiteX2" fmla="*/ 1913640 w 1913640"/>
                  <a:gd name="connsiteY2" fmla="*/ 0 h 1464148"/>
                  <a:gd name="connsiteX3" fmla="*/ 1561193 w 1913640"/>
                  <a:gd name="connsiteY3" fmla="*/ 1458630 h 1464148"/>
                  <a:gd name="connsiteX4" fmla="*/ 0 w 1913640"/>
                  <a:gd name="connsiteY4" fmla="*/ 1464148 h 1464148"/>
                  <a:gd name="connsiteX0" fmla="*/ 0 w 1913640"/>
                  <a:gd name="connsiteY0" fmla="*/ 1464148 h 1464148"/>
                  <a:gd name="connsiteX1" fmla="*/ 361763 w 1913640"/>
                  <a:gd name="connsiteY1" fmla="*/ 1611 h 1464148"/>
                  <a:gd name="connsiteX2" fmla="*/ 1913640 w 1913640"/>
                  <a:gd name="connsiteY2" fmla="*/ 0 h 1464148"/>
                  <a:gd name="connsiteX3" fmla="*/ 1561193 w 1913640"/>
                  <a:gd name="connsiteY3" fmla="*/ 1458630 h 1464148"/>
                  <a:gd name="connsiteX4" fmla="*/ 0 w 1913640"/>
                  <a:gd name="connsiteY4" fmla="*/ 1464148 h 14641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913640" h="1464148">
                    <a:moveTo>
                      <a:pt x="0" y="1464148"/>
                    </a:moveTo>
                    <a:lnTo>
                      <a:pt x="361763" y="1611"/>
                    </a:lnTo>
                    <a:lnTo>
                      <a:pt x="1913640" y="0"/>
                    </a:lnTo>
                    <a:lnTo>
                      <a:pt x="1561193" y="1458630"/>
                    </a:lnTo>
                    <a:lnTo>
                      <a:pt x="0" y="1464148"/>
                    </a:lnTo>
                    <a:close/>
                  </a:path>
                </a:pathLst>
              </a:custGeom>
              <a:blipFill dpi="0" rotWithShape="1">
                <a:blip r:embed="rId60">
                  <a:alphaModFix amt="39000"/>
                  <a:extLst>
                    <a:ext uri="{96DAC541-7B7A-43D3-8B79-37D633B846F1}">
                      <asvg:svgBlip xmlns:asvg="http://schemas.microsoft.com/office/drawing/2016/SVG/main" r:embed="rId61"/>
                    </a:ext>
                  </a:extLst>
                </a:blip>
                <a:srcRect/>
                <a:stretch>
                  <a:fillRect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 dirty="0"/>
              </a:p>
            </p:txBody>
          </p:sp>
          <p:cxnSp>
            <p:nvCxnSpPr>
              <p:cNvPr id="116" name="直接箭头连接符 115">
                <a:extLst>
                  <a:ext uri="{FF2B5EF4-FFF2-40B4-BE49-F238E27FC236}">
                    <a16:creationId xmlns:a16="http://schemas.microsoft.com/office/drawing/2014/main" id="{DD45FAD0-6915-4243-8DC1-69F14E2D937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480540" y="3495830"/>
                <a:ext cx="730931" cy="327942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直接箭头连接符 116">
                <a:extLst>
                  <a:ext uri="{FF2B5EF4-FFF2-40B4-BE49-F238E27FC236}">
                    <a16:creationId xmlns:a16="http://schemas.microsoft.com/office/drawing/2014/main" id="{F0C28552-4416-4699-AF34-CDC1E64255F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487586" y="2754334"/>
                <a:ext cx="103064" cy="745215"/>
              </a:xfrm>
              <a:prstGeom prst="straightConnector1">
                <a:avLst/>
              </a:prstGeom>
              <a:ln w="28575">
                <a:solidFill>
                  <a:schemeClr val="accent6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直接箭头连接符 117">
                <a:extLst>
                  <a:ext uri="{FF2B5EF4-FFF2-40B4-BE49-F238E27FC236}">
                    <a16:creationId xmlns:a16="http://schemas.microsoft.com/office/drawing/2014/main" id="{C90013B8-56D5-44A6-9D72-84985B52FA0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153011" y="3482988"/>
                <a:ext cx="1337395" cy="37584"/>
              </a:xfrm>
              <a:prstGeom prst="straightConnector1">
                <a:avLst/>
              </a:prstGeom>
              <a:ln w="28575">
                <a:solidFill>
                  <a:srgbClr val="1403F1"/>
                </a:solidFill>
                <a:prstDash val="soli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19" name="对象 118">
                <a:extLst>
                  <a:ext uri="{FF2B5EF4-FFF2-40B4-BE49-F238E27FC236}">
                    <a16:creationId xmlns:a16="http://schemas.microsoft.com/office/drawing/2014/main" id="{ABC85969-4660-4644-93A1-154F4B6EA91F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974514" y="3582216"/>
              <a:ext cx="227974" cy="2293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8" name="Equation" r:id="rId68" imgW="228600" imgH="228600" progId="Equation.DSMT4">
                      <p:embed/>
                    </p:oleObj>
                  </mc:Choice>
                  <mc:Fallback>
                    <p:oleObj name="Equation" r:id="rId68" imgW="228600" imgH="228600" progId="Equation.DSMT4">
                      <p:embed/>
                      <p:pic>
                        <p:nvPicPr>
                          <p:cNvPr id="119" name="对象 118">
                            <a:extLst>
                              <a:ext uri="{FF2B5EF4-FFF2-40B4-BE49-F238E27FC236}">
                                <a16:creationId xmlns:a16="http://schemas.microsoft.com/office/drawing/2014/main" id="{ABC85969-4660-4644-93A1-154F4B6EA91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9"/>
                          <a:stretch>
                            <a:fillRect/>
                          </a:stretch>
                        </p:blipFill>
                        <p:spPr>
                          <a:xfrm>
                            <a:off x="6974514" y="3582216"/>
                            <a:ext cx="227974" cy="22937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0" name="对象 119">
                <a:extLst>
                  <a:ext uri="{FF2B5EF4-FFF2-40B4-BE49-F238E27FC236}">
                    <a16:creationId xmlns:a16="http://schemas.microsoft.com/office/drawing/2014/main" id="{AB308302-C635-4843-952F-31E8F09F3985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428605" y="2765917"/>
              <a:ext cx="154757" cy="1979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9" name="Equation" r:id="rId70" imgW="177480" imgH="228600" progId="Equation.DSMT4">
                      <p:embed/>
                    </p:oleObj>
                  </mc:Choice>
                  <mc:Fallback>
                    <p:oleObj name="Equation" r:id="rId70" imgW="177480" imgH="228600" progId="Equation.DSMT4">
                      <p:embed/>
                      <p:pic>
                        <p:nvPicPr>
                          <p:cNvPr id="120" name="对象 119">
                            <a:extLst>
                              <a:ext uri="{FF2B5EF4-FFF2-40B4-BE49-F238E27FC236}">
                                <a16:creationId xmlns:a16="http://schemas.microsoft.com/office/drawing/2014/main" id="{AB308302-C635-4843-952F-31E8F09F398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3"/>
                          <a:stretch>
                            <a:fillRect/>
                          </a:stretch>
                        </p:blipFill>
                        <p:spPr>
                          <a:xfrm>
                            <a:off x="6428605" y="2765917"/>
                            <a:ext cx="154757" cy="19794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1" name="对象 120">
                <a:extLst>
                  <a:ext uri="{FF2B5EF4-FFF2-40B4-BE49-F238E27FC236}">
                    <a16:creationId xmlns:a16="http://schemas.microsoft.com/office/drawing/2014/main" id="{BBE67E19-64BF-44BA-A2DC-D6A360D35E35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289277" y="3309432"/>
              <a:ext cx="192360" cy="2164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0" name="Equation" r:id="rId71" imgW="203040" imgH="228600" progId="Equation.DSMT4">
                      <p:embed/>
                    </p:oleObj>
                  </mc:Choice>
                  <mc:Fallback>
                    <p:oleObj name="Equation" r:id="rId71" imgW="203040" imgH="228600" progId="Equation.DSMT4">
                      <p:embed/>
                      <p:pic>
                        <p:nvPicPr>
                          <p:cNvPr id="121" name="对象 120">
                            <a:extLst>
                              <a:ext uri="{FF2B5EF4-FFF2-40B4-BE49-F238E27FC236}">
                                <a16:creationId xmlns:a16="http://schemas.microsoft.com/office/drawing/2014/main" id="{BBE67E19-64BF-44BA-A2DC-D6A360D35E3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5"/>
                          <a:stretch>
                            <a:fillRect/>
                          </a:stretch>
                        </p:blipFill>
                        <p:spPr>
                          <a:xfrm>
                            <a:off x="5289277" y="3309432"/>
                            <a:ext cx="192360" cy="21640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113" name="图片 112">
              <a:extLst>
                <a:ext uri="{FF2B5EF4-FFF2-40B4-BE49-F238E27FC236}">
                  <a16:creationId xmlns:a16="http://schemas.microsoft.com/office/drawing/2014/main" id="{67F82EA6-A8CB-4257-8F21-54693D42C31D}"/>
                </a:ext>
              </a:extLst>
            </p:cNvPr>
            <p:cNvPicPr>
              <a:picLocks noChangeAspect="1"/>
            </p:cNvPicPr>
            <p:nvPr/>
          </p:nvPicPr>
          <p:blipFill>
            <a:blip r:embed="rId72"/>
            <a:stretch>
              <a:fillRect/>
            </a:stretch>
          </p:blipFill>
          <p:spPr>
            <a:xfrm rot="711312">
              <a:off x="7216632" y="3626035"/>
              <a:ext cx="581025" cy="390525"/>
            </a:xfrm>
            <a:prstGeom prst="rect">
              <a:avLst/>
            </a:prstGeom>
          </p:spPr>
        </p:pic>
        <p:pic>
          <p:nvPicPr>
            <p:cNvPr id="114" name="图片 113">
              <a:extLst>
                <a:ext uri="{FF2B5EF4-FFF2-40B4-BE49-F238E27FC236}">
                  <a16:creationId xmlns:a16="http://schemas.microsoft.com/office/drawing/2014/main" id="{187DA52D-BC48-4513-93C2-46237C5CEBAC}"/>
                </a:ext>
              </a:extLst>
            </p:cNvPr>
            <p:cNvPicPr>
              <a:picLocks noChangeAspect="1"/>
            </p:cNvPicPr>
            <p:nvPr/>
          </p:nvPicPr>
          <p:blipFill>
            <a:blip r:embed="rId73"/>
            <a:stretch>
              <a:fillRect/>
            </a:stretch>
          </p:blipFill>
          <p:spPr>
            <a:xfrm rot="1233827">
              <a:off x="6429400" y="2532109"/>
              <a:ext cx="519684" cy="230124"/>
            </a:xfrm>
            <a:prstGeom prst="rect">
              <a:avLst/>
            </a:prstGeom>
          </p:spPr>
        </p:pic>
      </p:grpSp>
      <mc:AlternateContent xmlns:mc="http://schemas.openxmlformats.org/markup-compatibility/2006" xmlns:am3d="http://schemas.microsoft.com/office/drawing/2017/model3d">
        <mc:Choice Requires="am3d">
          <p:graphicFrame>
            <p:nvGraphicFramePr>
              <p:cNvPr id="122" name="3D 模型 121">
                <a:extLst>
                  <a:ext uri="{FF2B5EF4-FFF2-40B4-BE49-F238E27FC236}">
                    <a16:creationId xmlns:a16="http://schemas.microsoft.com/office/drawing/2014/main" id="{8F6C2DAE-7F30-4A1D-8B52-85BB86864C43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 rot="571836">
              <a:off x="6183957" y="4166130"/>
              <a:ext cx="348761" cy="719219"/>
            </p:xfrm>
            <a:graphic>
              <a:graphicData uri="http://schemas.microsoft.com/office/drawing/2017/model3d">
                <am3d:model3d r:embed="rId4">
                  <am3d:spPr>
                    <a:xfrm rot="571836">
                      <a:off x="0" y="0"/>
                      <a:ext cx="348761" cy="719219"/>
                    </a:xfrm>
                    <a:prstGeom prst="rect">
                      <a:avLst/>
                    </a:prstGeom>
                    <a:noFill/>
                    <a:effectLst>
                      <a:outerShdw blurRad="50800" dist="50800" dir="5400000" algn="ctr" rotWithShape="0">
                        <a:schemeClr val="bg1">
                          <a:alpha val="0"/>
                        </a:schemeClr>
                      </a:outerShdw>
                    </a:effectLst>
                  </am3d:spPr>
                  <am3d:camera>
                    <am3d:pos x="0" y="0" z="4866904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59517" d="1000000"/>
                    <am3d:preTrans dx="0" dy="0" dz="-3771051"/>
                    <am3d:scale>
                      <am3d:sx n="1000000" d="1000000"/>
                      <am3d:sy n="1000000" d="1000000"/>
                      <am3d:sz n="1000000" d="1000000"/>
                    </am3d:scale>
                    <am3d:rot ax="-4305045" ay="561458" az="-1013278"/>
                    <am3d:postTrans dx="0" dy="0" dz="0"/>
                  </am3d:trans>
                  <am3d:raster rName="Office3DRenderer" rVer="16.0.8326">
                    <am3d:blip r:embed="rId74"/>
                  </am3d:raster>
                  <am3d:objViewport viewportSz="1012649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 xmlns="">
          <p:pic>
            <p:nvPicPr>
              <p:cNvPr id="122" name="3D 模型 121">
                <a:extLst>
                  <a:ext uri="{FF2B5EF4-FFF2-40B4-BE49-F238E27FC236}">
                    <a16:creationId xmlns:a16="http://schemas.microsoft.com/office/drawing/2014/main" id="{8F6C2DAE-7F30-4A1D-8B52-85BB86864C43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75"/>
              <a:stretch>
                <a:fillRect/>
              </a:stretch>
            </p:blipFill>
            <p:spPr>
              <a:xfrm rot="571836">
                <a:off x="6183957" y="4166130"/>
                <a:ext cx="348761" cy="719219"/>
              </a:xfrm>
              <a:prstGeom prst="rect">
                <a:avLst/>
              </a:prstGeom>
              <a:noFill/>
              <a:effectLst>
                <a:outerShdw blurRad="50800" dist="50800" dir="5400000" algn="ctr" rotWithShape="0">
                  <a:schemeClr val="bg1">
                    <a:alpha val="0"/>
                  </a:schemeClr>
                </a:outerShdw>
              </a:effectLst>
            </p:spPr>
          </p:pic>
        </mc:Fallback>
      </mc:AlternateContent>
      <p:sp>
        <p:nvSpPr>
          <p:cNvPr id="5" name="箭头: 上下 4">
            <a:extLst>
              <a:ext uri="{FF2B5EF4-FFF2-40B4-BE49-F238E27FC236}">
                <a16:creationId xmlns:a16="http://schemas.microsoft.com/office/drawing/2014/main" id="{C6EB2A19-DA8A-4B6C-BAFC-8DEA65F6720E}"/>
              </a:ext>
            </a:extLst>
          </p:cNvPr>
          <p:cNvSpPr/>
          <p:nvPr/>
        </p:nvSpPr>
        <p:spPr>
          <a:xfrm flipH="1">
            <a:off x="8401179" y="2185533"/>
            <a:ext cx="108062" cy="1493631"/>
          </a:xfrm>
          <a:prstGeom prst="upDownArrow">
            <a:avLst/>
          </a:prstGeom>
          <a:solidFill>
            <a:schemeClr val="accent4">
              <a:alpha val="50000"/>
            </a:schemeClr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3" name="文本框 122">
            <a:extLst>
              <a:ext uri="{FF2B5EF4-FFF2-40B4-BE49-F238E27FC236}">
                <a16:creationId xmlns:a16="http://schemas.microsoft.com/office/drawing/2014/main" id="{250417EE-50D2-42FE-8C31-32307B1970A6}"/>
              </a:ext>
            </a:extLst>
          </p:cNvPr>
          <p:cNvSpPr txBox="1"/>
          <p:nvPr/>
        </p:nvSpPr>
        <p:spPr>
          <a:xfrm>
            <a:off x="2212220" y="3509017"/>
            <a:ext cx="1342064" cy="3709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二次投影图</a:t>
            </a:r>
          </a:p>
        </p:txBody>
      </p:sp>
      <p:grpSp>
        <p:nvGrpSpPr>
          <p:cNvPr id="60" name="组合 59">
            <a:extLst>
              <a:ext uri="{FF2B5EF4-FFF2-40B4-BE49-F238E27FC236}">
                <a16:creationId xmlns:a16="http://schemas.microsoft.com/office/drawing/2014/main" id="{D6073AFC-5DE1-4054-83D8-39C58D26D4BB}"/>
              </a:ext>
            </a:extLst>
          </p:cNvPr>
          <p:cNvGrpSpPr/>
          <p:nvPr/>
        </p:nvGrpSpPr>
        <p:grpSpPr>
          <a:xfrm>
            <a:off x="3077910" y="705637"/>
            <a:ext cx="4219687" cy="2101335"/>
            <a:chOff x="1287003" y="1702339"/>
            <a:chExt cx="4202407" cy="2101335"/>
          </a:xfrm>
        </p:grpSpPr>
        <p:sp>
          <p:nvSpPr>
            <p:cNvPr id="14" name="等腰三角形 10">
              <a:extLst>
                <a:ext uri="{FF2B5EF4-FFF2-40B4-BE49-F238E27FC236}">
                  <a16:creationId xmlns:a16="http://schemas.microsoft.com/office/drawing/2014/main" id="{719DE7B0-3041-4CA8-8D3D-641AC4DFC5F1}"/>
                </a:ext>
              </a:extLst>
            </p:cNvPr>
            <p:cNvSpPr/>
            <p:nvPr/>
          </p:nvSpPr>
          <p:spPr>
            <a:xfrm rot="16200000">
              <a:off x="2649903" y="970685"/>
              <a:ext cx="1493630" cy="4172347"/>
            </a:xfrm>
            <a:custGeom>
              <a:avLst/>
              <a:gdLst>
                <a:gd name="connsiteX0" fmla="*/ 0 w 1255776"/>
                <a:gd name="connsiteY0" fmla="*/ 1511808 h 1511808"/>
                <a:gd name="connsiteX1" fmla="*/ 627888 w 1255776"/>
                <a:gd name="connsiteY1" fmla="*/ 0 h 1511808"/>
                <a:gd name="connsiteX2" fmla="*/ 1255776 w 1255776"/>
                <a:gd name="connsiteY2" fmla="*/ 1511808 h 1511808"/>
                <a:gd name="connsiteX3" fmla="*/ 0 w 1255776"/>
                <a:gd name="connsiteY3" fmla="*/ 1511808 h 1511808"/>
                <a:gd name="connsiteX0" fmla="*/ 0 w 1255776"/>
                <a:gd name="connsiteY0" fmla="*/ 1842008 h 1842008"/>
                <a:gd name="connsiteX1" fmla="*/ 1184148 w 1255776"/>
                <a:gd name="connsiteY1" fmla="*/ 0 h 1842008"/>
                <a:gd name="connsiteX2" fmla="*/ 1255776 w 1255776"/>
                <a:gd name="connsiteY2" fmla="*/ 1842008 h 1842008"/>
                <a:gd name="connsiteX3" fmla="*/ 0 w 1255776"/>
                <a:gd name="connsiteY3" fmla="*/ 1842008 h 1842008"/>
                <a:gd name="connsiteX0" fmla="*/ 0 w 1443736"/>
                <a:gd name="connsiteY0" fmla="*/ 1842008 h 2644648"/>
                <a:gd name="connsiteX1" fmla="*/ 1184148 w 1443736"/>
                <a:gd name="connsiteY1" fmla="*/ 0 h 2644648"/>
                <a:gd name="connsiteX2" fmla="*/ 1443736 w 1443736"/>
                <a:gd name="connsiteY2" fmla="*/ 2644648 h 2644648"/>
                <a:gd name="connsiteX3" fmla="*/ 0 w 1443736"/>
                <a:gd name="connsiteY3" fmla="*/ 1842008 h 2644648"/>
                <a:gd name="connsiteX0" fmla="*/ 0 w 935736"/>
                <a:gd name="connsiteY0" fmla="*/ 2512568 h 2644648"/>
                <a:gd name="connsiteX1" fmla="*/ 676148 w 935736"/>
                <a:gd name="connsiteY1" fmla="*/ 0 h 2644648"/>
                <a:gd name="connsiteX2" fmla="*/ 935736 w 935736"/>
                <a:gd name="connsiteY2" fmla="*/ 2644648 h 2644648"/>
                <a:gd name="connsiteX3" fmla="*/ 0 w 935736"/>
                <a:gd name="connsiteY3" fmla="*/ 2512568 h 26446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5736" h="2644648">
                  <a:moveTo>
                    <a:pt x="0" y="2512568"/>
                  </a:moveTo>
                  <a:lnTo>
                    <a:pt x="676148" y="0"/>
                  </a:lnTo>
                  <a:lnTo>
                    <a:pt x="935736" y="2644648"/>
                  </a:lnTo>
                  <a:lnTo>
                    <a:pt x="0" y="2512568"/>
                  </a:lnTo>
                  <a:close/>
                </a:path>
              </a:pathLst>
            </a:custGeom>
            <a:solidFill>
              <a:srgbClr val="FFFF00">
                <a:alpha val="20000"/>
              </a:srgbClr>
            </a:solidFill>
            <a:ln w="19050">
              <a:noFill/>
              <a:prstDash val="sysDash"/>
              <a:beve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pSp>
          <p:nvGrpSpPr>
            <p:cNvPr id="58" name="组合 57">
              <a:extLst>
                <a:ext uri="{FF2B5EF4-FFF2-40B4-BE49-F238E27FC236}">
                  <a16:creationId xmlns:a16="http://schemas.microsoft.com/office/drawing/2014/main" id="{992C86EC-653C-450B-958E-3958BBE81AB1}"/>
                </a:ext>
              </a:extLst>
            </p:cNvPr>
            <p:cNvGrpSpPr/>
            <p:nvPr/>
          </p:nvGrpSpPr>
          <p:grpSpPr>
            <a:xfrm>
              <a:off x="1287003" y="1702339"/>
              <a:ext cx="4202407" cy="2096111"/>
              <a:chOff x="1296735" y="1697243"/>
              <a:chExt cx="4202407" cy="2096111"/>
            </a:xfrm>
          </p:grpSpPr>
          <p:sp>
            <p:nvSpPr>
              <p:cNvPr id="16" name="等腰三角形 7">
                <a:extLst>
                  <a:ext uri="{FF2B5EF4-FFF2-40B4-BE49-F238E27FC236}">
                    <a16:creationId xmlns:a16="http://schemas.microsoft.com/office/drawing/2014/main" id="{899615DA-DC3D-40A6-9245-732E0CF6D0CE}"/>
                  </a:ext>
                </a:extLst>
              </p:cNvPr>
              <p:cNvSpPr/>
              <p:nvPr/>
            </p:nvSpPr>
            <p:spPr>
              <a:xfrm rot="16200000">
                <a:off x="2893774" y="117227"/>
                <a:ext cx="1025351" cy="4185384"/>
              </a:xfrm>
              <a:custGeom>
                <a:avLst/>
                <a:gdLst>
                  <a:gd name="connsiteX0" fmla="*/ 0 w 1255776"/>
                  <a:gd name="connsiteY0" fmla="*/ 1511808 h 1511808"/>
                  <a:gd name="connsiteX1" fmla="*/ 627888 w 1255776"/>
                  <a:gd name="connsiteY1" fmla="*/ 0 h 1511808"/>
                  <a:gd name="connsiteX2" fmla="*/ 1255776 w 1255776"/>
                  <a:gd name="connsiteY2" fmla="*/ 1511808 h 1511808"/>
                  <a:gd name="connsiteX3" fmla="*/ 0 w 1255776"/>
                  <a:gd name="connsiteY3" fmla="*/ 1511808 h 1511808"/>
                  <a:gd name="connsiteX0" fmla="*/ 0 w 1243584"/>
                  <a:gd name="connsiteY0" fmla="*/ 1511808 h 1780032"/>
                  <a:gd name="connsiteX1" fmla="*/ 627888 w 1243584"/>
                  <a:gd name="connsiteY1" fmla="*/ 0 h 1780032"/>
                  <a:gd name="connsiteX2" fmla="*/ 1243584 w 1243584"/>
                  <a:gd name="connsiteY2" fmla="*/ 1780032 h 1780032"/>
                  <a:gd name="connsiteX3" fmla="*/ 0 w 1243584"/>
                  <a:gd name="connsiteY3" fmla="*/ 1511808 h 1780032"/>
                  <a:gd name="connsiteX0" fmla="*/ 0 w 1243584"/>
                  <a:gd name="connsiteY0" fmla="*/ 1511808 h 1759712"/>
                  <a:gd name="connsiteX1" fmla="*/ 627888 w 1243584"/>
                  <a:gd name="connsiteY1" fmla="*/ 0 h 1759712"/>
                  <a:gd name="connsiteX2" fmla="*/ 1243584 w 1243584"/>
                  <a:gd name="connsiteY2" fmla="*/ 1759712 h 1759712"/>
                  <a:gd name="connsiteX3" fmla="*/ 0 w 1243584"/>
                  <a:gd name="connsiteY3" fmla="*/ 1511808 h 1759712"/>
                  <a:gd name="connsiteX0" fmla="*/ 238252 w 615696"/>
                  <a:gd name="connsiteY0" fmla="*/ 2675128 h 2675128"/>
                  <a:gd name="connsiteX1" fmla="*/ 0 w 615696"/>
                  <a:gd name="connsiteY1" fmla="*/ 0 h 2675128"/>
                  <a:gd name="connsiteX2" fmla="*/ 615696 w 615696"/>
                  <a:gd name="connsiteY2" fmla="*/ 1759712 h 2675128"/>
                  <a:gd name="connsiteX3" fmla="*/ 238252 w 615696"/>
                  <a:gd name="connsiteY3" fmla="*/ 2675128 h 2675128"/>
                  <a:gd name="connsiteX0" fmla="*/ 250952 w 615696"/>
                  <a:gd name="connsiteY0" fmla="*/ 2647188 h 2647188"/>
                  <a:gd name="connsiteX1" fmla="*/ 0 w 615696"/>
                  <a:gd name="connsiteY1" fmla="*/ 0 h 2647188"/>
                  <a:gd name="connsiteX2" fmla="*/ 615696 w 615696"/>
                  <a:gd name="connsiteY2" fmla="*/ 1759712 h 2647188"/>
                  <a:gd name="connsiteX3" fmla="*/ 250952 w 615696"/>
                  <a:gd name="connsiteY3" fmla="*/ 2647188 h 2647188"/>
                  <a:gd name="connsiteX0" fmla="*/ 235712 w 615696"/>
                  <a:gd name="connsiteY0" fmla="*/ 2677668 h 2677668"/>
                  <a:gd name="connsiteX1" fmla="*/ 0 w 615696"/>
                  <a:gd name="connsiteY1" fmla="*/ 0 h 2677668"/>
                  <a:gd name="connsiteX2" fmla="*/ 615696 w 615696"/>
                  <a:gd name="connsiteY2" fmla="*/ 1759712 h 2677668"/>
                  <a:gd name="connsiteX3" fmla="*/ 235712 w 615696"/>
                  <a:gd name="connsiteY3" fmla="*/ 2677668 h 2677668"/>
                  <a:gd name="connsiteX0" fmla="*/ 245237 w 615696"/>
                  <a:gd name="connsiteY0" fmla="*/ 2664333 h 2664333"/>
                  <a:gd name="connsiteX1" fmla="*/ 0 w 615696"/>
                  <a:gd name="connsiteY1" fmla="*/ 0 h 2664333"/>
                  <a:gd name="connsiteX2" fmla="*/ 615696 w 615696"/>
                  <a:gd name="connsiteY2" fmla="*/ 1759712 h 2664333"/>
                  <a:gd name="connsiteX3" fmla="*/ 245237 w 615696"/>
                  <a:gd name="connsiteY3" fmla="*/ 2664333 h 2664333"/>
                  <a:gd name="connsiteX0" fmla="*/ 254764 w 615696"/>
                  <a:gd name="connsiteY0" fmla="*/ 2651001 h 2651001"/>
                  <a:gd name="connsiteX1" fmla="*/ 0 w 615696"/>
                  <a:gd name="connsiteY1" fmla="*/ 0 h 2651001"/>
                  <a:gd name="connsiteX2" fmla="*/ 615696 w 615696"/>
                  <a:gd name="connsiteY2" fmla="*/ 1759712 h 2651001"/>
                  <a:gd name="connsiteX3" fmla="*/ 254764 w 615696"/>
                  <a:gd name="connsiteY3" fmla="*/ 2651001 h 2651001"/>
                  <a:gd name="connsiteX0" fmla="*/ 245241 w 615696"/>
                  <a:gd name="connsiteY0" fmla="*/ 2649099 h 2649099"/>
                  <a:gd name="connsiteX1" fmla="*/ 0 w 615696"/>
                  <a:gd name="connsiteY1" fmla="*/ 0 h 2649099"/>
                  <a:gd name="connsiteX2" fmla="*/ 615696 w 615696"/>
                  <a:gd name="connsiteY2" fmla="*/ 1759712 h 2649099"/>
                  <a:gd name="connsiteX3" fmla="*/ 245241 w 615696"/>
                  <a:gd name="connsiteY3" fmla="*/ 2649099 h 2649099"/>
                  <a:gd name="connsiteX0" fmla="*/ 237623 w 615696"/>
                  <a:gd name="connsiteY0" fmla="*/ 2675772 h 2675772"/>
                  <a:gd name="connsiteX1" fmla="*/ 0 w 615696"/>
                  <a:gd name="connsiteY1" fmla="*/ 0 h 2675772"/>
                  <a:gd name="connsiteX2" fmla="*/ 615696 w 615696"/>
                  <a:gd name="connsiteY2" fmla="*/ 1759712 h 2675772"/>
                  <a:gd name="connsiteX3" fmla="*/ 237623 w 615696"/>
                  <a:gd name="connsiteY3" fmla="*/ 2675772 h 2675772"/>
                  <a:gd name="connsiteX0" fmla="*/ 264293 w 642366"/>
                  <a:gd name="connsiteY0" fmla="*/ 2652912 h 2652912"/>
                  <a:gd name="connsiteX1" fmla="*/ 0 w 642366"/>
                  <a:gd name="connsiteY1" fmla="*/ 0 h 2652912"/>
                  <a:gd name="connsiteX2" fmla="*/ 642366 w 642366"/>
                  <a:gd name="connsiteY2" fmla="*/ 1736852 h 2652912"/>
                  <a:gd name="connsiteX3" fmla="*/ 264293 w 642366"/>
                  <a:gd name="connsiteY3" fmla="*/ 2652912 h 26529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42366" h="2652912">
                    <a:moveTo>
                      <a:pt x="264293" y="2652912"/>
                    </a:moveTo>
                    <a:lnTo>
                      <a:pt x="0" y="0"/>
                    </a:lnTo>
                    <a:lnTo>
                      <a:pt x="642366" y="1736852"/>
                    </a:lnTo>
                    <a:lnTo>
                      <a:pt x="264293" y="2652912"/>
                    </a:lnTo>
                    <a:close/>
                  </a:path>
                </a:pathLst>
              </a:custGeom>
              <a:solidFill>
                <a:schemeClr val="accent2">
                  <a:alpha val="20000"/>
                </a:schemeClr>
              </a:solidFill>
              <a:ln w="19050">
                <a:prstDash val="solid"/>
                <a:beve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3" name="等腰三角形 9">
                <a:extLst>
                  <a:ext uri="{FF2B5EF4-FFF2-40B4-BE49-F238E27FC236}">
                    <a16:creationId xmlns:a16="http://schemas.microsoft.com/office/drawing/2014/main" id="{FB6CE1AB-39D4-46F1-999E-F168B4E81503}"/>
                  </a:ext>
                </a:extLst>
              </p:cNvPr>
              <p:cNvSpPr/>
              <p:nvPr/>
            </p:nvSpPr>
            <p:spPr>
              <a:xfrm rot="16200000">
                <a:off x="2758157" y="1269683"/>
                <a:ext cx="1062249" cy="3985093"/>
              </a:xfrm>
              <a:custGeom>
                <a:avLst/>
                <a:gdLst>
                  <a:gd name="connsiteX0" fmla="*/ 0 w 1255776"/>
                  <a:gd name="connsiteY0" fmla="*/ 1511808 h 1511808"/>
                  <a:gd name="connsiteX1" fmla="*/ 627888 w 1255776"/>
                  <a:gd name="connsiteY1" fmla="*/ 0 h 1511808"/>
                  <a:gd name="connsiteX2" fmla="*/ 1255776 w 1255776"/>
                  <a:gd name="connsiteY2" fmla="*/ 1511808 h 1511808"/>
                  <a:gd name="connsiteX3" fmla="*/ 0 w 1255776"/>
                  <a:gd name="connsiteY3" fmla="*/ 1511808 h 1511808"/>
                  <a:gd name="connsiteX0" fmla="*/ 0 w 1306576"/>
                  <a:gd name="connsiteY0" fmla="*/ 2576068 h 2576068"/>
                  <a:gd name="connsiteX1" fmla="*/ 678688 w 1306576"/>
                  <a:gd name="connsiteY1" fmla="*/ 0 h 2576068"/>
                  <a:gd name="connsiteX2" fmla="*/ 1306576 w 1306576"/>
                  <a:gd name="connsiteY2" fmla="*/ 1511808 h 2576068"/>
                  <a:gd name="connsiteX3" fmla="*/ 0 w 1306576"/>
                  <a:gd name="connsiteY3" fmla="*/ 2576068 h 2576068"/>
                  <a:gd name="connsiteX0" fmla="*/ 0 w 678688"/>
                  <a:gd name="connsiteY0" fmla="*/ 2576068 h 2576068"/>
                  <a:gd name="connsiteX1" fmla="*/ 678688 w 678688"/>
                  <a:gd name="connsiteY1" fmla="*/ 0 h 2576068"/>
                  <a:gd name="connsiteX2" fmla="*/ 382016 w 678688"/>
                  <a:gd name="connsiteY2" fmla="*/ 1656588 h 2576068"/>
                  <a:gd name="connsiteX3" fmla="*/ 0 w 678688"/>
                  <a:gd name="connsiteY3" fmla="*/ 2576068 h 2576068"/>
                  <a:gd name="connsiteX0" fmla="*/ 0 w 613834"/>
                  <a:gd name="connsiteY0" fmla="*/ 2523533 h 2523533"/>
                  <a:gd name="connsiteX1" fmla="*/ 613834 w 613834"/>
                  <a:gd name="connsiteY1" fmla="*/ 0 h 2523533"/>
                  <a:gd name="connsiteX2" fmla="*/ 382016 w 613834"/>
                  <a:gd name="connsiteY2" fmla="*/ 1604053 h 2523533"/>
                  <a:gd name="connsiteX3" fmla="*/ 0 w 613834"/>
                  <a:gd name="connsiteY3" fmla="*/ 2523533 h 2523533"/>
                  <a:gd name="connsiteX0" fmla="*/ 0 w 647244"/>
                  <a:gd name="connsiteY0" fmla="*/ 2527424 h 2527424"/>
                  <a:gd name="connsiteX1" fmla="*/ 647244 w 647244"/>
                  <a:gd name="connsiteY1" fmla="*/ 0 h 2527424"/>
                  <a:gd name="connsiteX2" fmla="*/ 382016 w 647244"/>
                  <a:gd name="connsiteY2" fmla="*/ 1607944 h 2527424"/>
                  <a:gd name="connsiteX3" fmla="*/ 0 w 647244"/>
                  <a:gd name="connsiteY3" fmla="*/ 2527424 h 2527424"/>
                  <a:gd name="connsiteX0" fmla="*/ 0 w 678689"/>
                  <a:gd name="connsiteY0" fmla="*/ 2527421 h 2527421"/>
                  <a:gd name="connsiteX1" fmla="*/ 678688 w 678689"/>
                  <a:gd name="connsiteY1" fmla="*/ 0 h 2527421"/>
                  <a:gd name="connsiteX2" fmla="*/ 382016 w 678689"/>
                  <a:gd name="connsiteY2" fmla="*/ 1607941 h 2527421"/>
                  <a:gd name="connsiteX3" fmla="*/ 0 w 678689"/>
                  <a:gd name="connsiteY3" fmla="*/ 2527421 h 2527421"/>
                  <a:gd name="connsiteX0" fmla="*/ 0 w 664931"/>
                  <a:gd name="connsiteY0" fmla="*/ 2519638 h 2519638"/>
                  <a:gd name="connsiteX1" fmla="*/ 664931 w 664931"/>
                  <a:gd name="connsiteY1" fmla="*/ 0 h 2519638"/>
                  <a:gd name="connsiteX2" fmla="*/ 382016 w 664931"/>
                  <a:gd name="connsiteY2" fmla="*/ 1600158 h 2519638"/>
                  <a:gd name="connsiteX3" fmla="*/ 0 w 664931"/>
                  <a:gd name="connsiteY3" fmla="*/ 2519638 h 2519638"/>
                  <a:gd name="connsiteX0" fmla="*/ 0 w 657070"/>
                  <a:gd name="connsiteY0" fmla="*/ 2506018 h 2506018"/>
                  <a:gd name="connsiteX1" fmla="*/ 657070 w 657070"/>
                  <a:gd name="connsiteY1" fmla="*/ 0 h 2506018"/>
                  <a:gd name="connsiteX2" fmla="*/ 374155 w 657070"/>
                  <a:gd name="connsiteY2" fmla="*/ 1600158 h 2506018"/>
                  <a:gd name="connsiteX3" fmla="*/ 0 w 657070"/>
                  <a:gd name="connsiteY3" fmla="*/ 2506018 h 2506018"/>
                  <a:gd name="connsiteX0" fmla="*/ 0 w 657070"/>
                  <a:gd name="connsiteY0" fmla="*/ 2506018 h 2506018"/>
                  <a:gd name="connsiteX1" fmla="*/ 657070 w 657070"/>
                  <a:gd name="connsiteY1" fmla="*/ 0 h 2506018"/>
                  <a:gd name="connsiteX2" fmla="*/ 362363 w 657070"/>
                  <a:gd name="connsiteY2" fmla="*/ 1631292 h 2506018"/>
                  <a:gd name="connsiteX3" fmla="*/ 0 w 657070"/>
                  <a:gd name="connsiteY3" fmla="*/ 2506018 h 2506018"/>
                  <a:gd name="connsiteX0" fmla="*/ 0 w 657067"/>
                  <a:gd name="connsiteY0" fmla="*/ 2506021 h 2506021"/>
                  <a:gd name="connsiteX1" fmla="*/ 657067 w 657067"/>
                  <a:gd name="connsiteY1" fmla="*/ 0 h 2506021"/>
                  <a:gd name="connsiteX2" fmla="*/ 362360 w 657067"/>
                  <a:gd name="connsiteY2" fmla="*/ 1631292 h 2506021"/>
                  <a:gd name="connsiteX3" fmla="*/ 0 w 657067"/>
                  <a:gd name="connsiteY3" fmla="*/ 2506021 h 2506021"/>
                  <a:gd name="connsiteX0" fmla="*/ 0 w 678683"/>
                  <a:gd name="connsiteY0" fmla="*/ 2568287 h 2568287"/>
                  <a:gd name="connsiteX1" fmla="*/ 678683 w 678683"/>
                  <a:gd name="connsiteY1" fmla="*/ 0 h 2568287"/>
                  <a:gd name="connsiteX2" fmla="*/ 383976 w 678683"/>
                  <a:gd name="connsiteY2" fmla="*/ 1631292 h 2568287"/>
                  <a:gd name="connsiteX3" fmla="*/ 0 w 678683"/>
                  <a:gd name="connsiteY3" fmla="*/ 2568287 h 2568287"/>
                  <a:gd name="connsiteX0" fmla="*/ 0 w 660993"/>
                  <a:gd name="connsiteY0" fmla="*/ 2539104 h 2539104"/>
                  <a:gd name="connsiteX1" fmla="*/ 660993 w 660993"/>
                  <a:gd name="connsiteY1" fmla="*/ 0 h 2539104"/>
                  <a:gd name="connsiteX2" fmla="*/ 366286 w 660993"/>
                  <a:gd name="connsiteY2" fmla="*/ 1631292 h 2539104"/>
                  <a:gd name="connsiteX3" fmla="*/ 0 w 660993"/>
                  <a:gd name="connsiteY3" fmla="*/ 2539104 h 2539104"/>
                  <a:gd name="connsiteX0" fmla="*/ 0 w 686542"/>
                  <a:gd name="connsiteY0" fmla="*/ 2579964 h 2579964"/>
                  <a:gd name="connsiteX1" fmla="*/ 686542 w 686542"/>
                  <a:gd name="connsiteY1" fmla="*/ 0 h 2579964"/>
                  <a:gd name="connsiteX2" fmla="*/ 391835 w 686542"/>
                  <a:gd name="connsiteY2" fmla="*/ 1631292 h 2579964"/>
                  <a:gd name="connsiteX3" fmla="*/ 0 w 686542"/>
                  <a:gd name="connsiteY3" fmla="*/ 2579964 h 25799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86542" h="2579964">
                    <a:moveTo>
                      <a:pt x="0" y="2579964"/>
                    </a:moveTo>
                    <a:lnTo>
                      <a:pt x="686542" y="0"/>
                    </a:lnTo>
                    <a:lnTo>
                      <a:pt x="391835" y="1631292"/>
                    </a:lnTo>
                    <a:lnTo>
                      <a:pt x="0" y="2579964"/>
                    </a:lnTo>
                    <a:close/>
                  </a:path>
                </a:pathLst>
              </a:custGeom>
              <a:solidFill>
                <a:schemeClr val="accent2">
                  <a:alpha val="20000"/>
                </a:schemeClr>
              </a:solidFill>
              <a:ln w="19050" cap="rnd">
                <a:prstDash val="solid"/>
                <a:beve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5" name="等腰三角形 11">
                <a:extLst>
                  <a:ext uri="{FF2B5EF4-FFF2-40B4-BE49-F238E27FC236}">
                    <a16:creationId xmlns:a16="http://schemas.microsoft.com/office/drawing/2014/main" id="{7F0A2BFE-3556-442F-BAED-DC84F9F1CF14}"/>
                  </a:ext>
                </a:extLst>
              </p:cNvPr>
              <p:cNvSpPr/>
              <p:nvPr/>
            </p:nvSpPr>
            <p:spPr>
              <a:xfrm rot="16200000">
                <a:off x="1935513" y="1077094"/>
                <a:ext cx="1477412" cy="2717715"/>
              </a:xfrm>
              <a:custGeom>
                <a:avLst/>
                <a:gdLst>
                  <a:gd name="connsiteX0" fmla="*/ 0 w 1255776"/>
                  <a:gd name="connsiteY0" fmla="*/ 1511808 h 1511808"/>
                  <a:gd name="connsiteX1" fmla="*/ 627888 w 1255776"/>
                  <a:gd name="connsiteY1" fmla="*/ 0 h 1511808"/>
                  <a:gd name="connsiteX2" fmla="*/ 1255776 w 1255776"/>
                  <a:gd name="connsiteY2" fmla="*/ 1511808 h 1511808"/>
                  <a:gd name="connsiteX3" fmla="*/ 0 w 1255776"/>
                  <a:gd name="connsiteY3" fmla="*/ 1511808 h 1511808"/>
                  <a:gd name="connsiteX0" fmla="*/ 0 w 1255776"/>
                  <a:gd name="connsiteY0" fmla="*/ 1092708 h 1092708"/>
                  <a:gd name="connsiteX1" fmla="*/ 831088 w 1255776"/>
                  <a:gd name="connsiteY1" fmla="*/ 0 h 1092708"/>
                  <a:gd name="connsiteX2" fmla="*/ 1255776 w 1255776"/>
                  <a:gd name="connsiteY2" fmla="*/ 1092708 h 1092708"/>
                  <a:gd name="connsiteX3" fmla="*/ 0 w 1255776"/>
                  <a:gd name="connsiteY3" fmla="*/ 1092708 h 1092708"/>
                  <a:gd name="connsiteX0" fmla="*/ 0 w 1476756"/>
                  <a:gd name="connsiteY0" fmla="*/ 1092708 h 1722628"/>
                  <a:gd name="connsiteX1" fmla="*/ 831088 w 1476756"/>
                  <a:gd name="connsiteY1" fmla="*/ 0 h 1722628"/>
                  <a:gd name="connsiteX2" fmla="*/ 1476756 w 1476756"/>
                  <a:gd name="connsiteY2" fmla="*/ 1722628 h 1722628"/>
                  <a:gd name="connsiteX3" fmla="*/ 0 w 1476756"/>
                  <a:gd name="connsiteY3" fmla="*/ 1092708 h 1722628"/>
                  <a:gd name="connsiteX0" fmla="*/ 0 w 925576"/>
                  <a:gd name="connsiteY0" fmla="*/ 1590548 h 1722628"/>
                  <a:gd name="connsiteX1" fmla="*/ 279908 w 925576"/>
                  <a:gd name="connsiteY1" fmla="*/ 0 h 1722628"/>
                  <a:gd name="connsiteX2" fmla="*/ 925576 w 925576"/>
                  <a:gd name="connsiteY2" fmla="*/ 1722628 h 1722628"/>
                  <a:gd name="connsiteX3" fmla="*/ 0 w 925576"/>
                  <a:gd name="connsiteY3" fmla="*/ 1590548 h 17226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925576" h="1722628">
                    <a:moveTo>
                      <a:pt x="0" y="1590548"/>
                    </a:moveTo>
                    <a:lnTo>
                      <a:pt x="279908" y="0"/>
                    </a:lnTo>
                    <a:lnTo>
                      <a:pt x="925576" y="1722628"/>
                    </a:lnTo>
                    <a:lnTo>
                      <a:pt x="0" y="1590548"/>
                    </a:lnTo>
                    <a:close/>
                  </a:path>
                </a:pathLst>
              </a:custGeom>
              <a:solidFill>
                <a:srgbClr val="FFFF00">
                  <a:alpha val="20000"/>
                </a:srgbClr>
              </a:solidFill>
              <a:ln w="19050">
                <a:noFill/>
                <a:prstDash val="sysDash"/>
                <a:beve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FF2D8067-BFF5-46E4-9A6B-07D3712FD4BF}"/>
              </a:ext>
            </a:extLst>
          </p:cNvPr>
          <p:cNvGrpSpPr/>
          <p:nvPr/>
        </p:nvGrpSpPr>
        <p:grpSpPr>
          <a:xfrm>
            <a:off x="2557448" y="1018100"/>
            <a:ext cx="3022764" cy="1224207"/>
            <a:chOff x="2560752" y="2737046"/>
            <a:chExt cx="3010385" cy="1224207"/>
          </a:xfrm>
        </p:grpSpPr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33CC92B2-4D81-4F20-9402-4C6F091EE586}"/>
                </a:ext>
              </a:extLst>
            </p:cNvPr>
            <p:cNvSpPr txBox="1"/>
            <p:nvPr/>
          </p:nvSpPr>
          <p:spPr>
            <a:xfrm>
              <a:off x="2560752" y="3606957"/>
              <a:ext cx="109912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amera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5" name="组合 54">
              <a:extLst>
                <a:ext uri="{FF2B5EF4-FFF2-40B4-BE49-F238E27FC236}">
                  <a16:creationId xmlns:a16="http://schemas.microsoft.com/office/drawing/2014/main" id="{5D209C34-BA9C-4DFD-A20E-DFF92EA33130}"/>
                </a:ext>
              </a:extLst>
            </p:cNvPr>
            <p:cNvGrpSpPr/>
            <p:nvPr/>
          </p:nvGrpSpPr>
          <p:grpSpPr>
            <a:xfrm>
              <a:off x="3052235" y="2737046"/>
              <a:ext cx="812542" cy="1224207"/>
              <a:chOff x="1282281" y="1975046"/>
              <a:chExt cx="812542" cy="1224207"/>
            </a:xfrm>
          </p:grpSpPr>
          <p:cxnSp>
            <p:nvCxnSpPr>
              <p:cNvPr id="17" name="直接箭头连接符 16">
                <a:extLst>
                  <a:ext uri="{FF2B5EF4-FFF2-40B4-BE49-F238E27FC236}">
                    <a16:creationId xmlns:a16="http://schemas.microsoft.com/office/drawing/2014/main" id="{99D2DC03-96A8-4512-B1F0-305FB511BD3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313757" y="2731104"/>
                <a:ext cx="757525" cy="29262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箭头连接符 17">
                <a:extLst>
                  <a:ext uri="{FF2B5EF4-FFF2-40B4-BE49-F238E27FC236}">
                    <a16:creationId xmlns:a16="http://schemas.microsoft.com/office/drawing/2014/main" id="{6E8DA4B4-97BB-4A3B-B51D-83345D04F26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309128" y="1980400"/>
                <a:ext cx="128818" cy="756066"/>
              </a:xfrm>
              <a:prstGeom prst="straightConnector1">
                <a:avLst/>
              </a:prstGeom>
              <a:ln w="28575">
                <a:solidFill>
                  <a:schemeClr val="accent6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箭头连接符 18">
                <a:extLst>
                  <a:ext uri="{FF2B5EF4-FFF2-40B4-BE49-F238E27FC236}">
                    <a16:creationId xmlns:a16="http://schemas.microsoft.com/office/drawing/2014/main" id="{4EAC56F2-1E71-42E9-91A2-6C3A22DE6E3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326828" y="2717602"/>
                <a:ext cx="585787" cy="16000"/>
              </a:xfrm>
              <a:prstGeom prst="straightConnector1">
                <a:avLst/>
              </a:prstGeom>
              <a:ln w="28575">
                <a:solidFill>
                  <a:srgbClr val="1403F1"/>
                </a:solidFill>
                <a:prstDash val="soli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6" name="对象 5">
                <a:extLst>
                  <a:ext uri="{FF2B5EF4-FFF2-40B4-BE49-F238E27FC236}">
                    <a16:creationId xmlns:a16="http://schemas.microsoft.com/office/drawing/2014/main" id="{172A2E12-97CB-4EC0-9748-6BD5AC99A076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911917" y="3003512"/>
              <a:ext cx="182906" cy="1957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1" name="Equation" r:id="rId54" imgW="215640" imgH="228600" progId="Equation.DSMT4">
                      <p:embed/>
                    </p:oleObj>
                  </mc:Choice>
                  <mc:Fallback>
                    <p:oleObj name="Equation" r:id="rId54" imgW="215640" imgH="228600" progId="Equation.DSMT4">
                      <p:embed/>
                      <p:pic>
                        <p:nvPicPr>
                          <p:cNvPr id="6" name="对象 5">
                            <a:extLst>
                              <a:ext uri="{FF2B5EF4-FFF2-40B4-BE49-F238E27FC236}">
                                <a16:creationId xmlns:a16="http://schemas.microsoft.com/office/drawing/2014/main" id="{172A2E12-97CB-4EC0-9748-6BD5AC99A07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5"/>
                          <a:stretch>
                            <a:fillRect/>
                          </a:stretch>
                        </p:blipFill>
                        <p:spPr>
                          <a:xfrm>
                            <a:off x="1911917" y="3003512"/>
                            <a:ext cx="182906" cy="19574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对象 11">
                <a:extLst>
                  <a:ext uri="{FF2B5EF4-FFF2-40B4-BE49-F238E27FC236}">
                    <a16:creationId xmlns:a16="http://schemas.microsoft.com/office/drawing/2014/main" id="{89F197EC-9A05-4ECE-91D7-673124D0A293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282281" y="1975046"/>
              <a:ext cx="140228" cy="2109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2" name="Equation" r:id="rId56" imgW="152280" imgH="228600" progId="Equation.DSMT4">
                      <p:embed/>
                    </p:oleObj>
                  </mc:Choice>
                  <mc:Fallback>
                    <p:oleObj name="Equation" r:id="rId56" imgW="152280" imgH="228600" progId="Equation.DSMT4">
                      <p:embed/>
                      <p:pic>
                        <p:nvPicPr>
                          <p:cNvPr id="12" name="对象 11">
                            <a:extLst>
                              <a:ext uri="{FF2B5EF4-FFF2-40B4-BE49-F238E27FC236}">
                                <a16:creationId xmlns:a16="http://schemas.microsoft.com/office/drawing/2014/main" id="{89F197EC-9A05-4ECE-91D7-673124D0A29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7"/>
                          <a:stretch>
                            <a:fillRect/>
                          </a:stretch>
                        </p:blipFill>
                        <p:spPr>
                          <a:xfrm>
                            <a:off x="1282281" y="1975046"/>
                            <a:ext cx="140228" cy="21094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对象 22">
                <a:extLst>
                  <a:ext uri="{FF2B5EF4-FFF2-40B4-BE49-F238E27FC236}">
                    <a16:creationId xmlns:a16="http://schemas.microsoft.com/office/drawing/2014/main" id="{DC3F248D-CEFE-479D-90A8-64FF10F9D689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700321" y="2547433"/>
              <a:ext cx="166462" cy="1989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3" name="Equation" r:id="rId58" imgW="190440" imgH="228600" progId="Equation.DSMT4">
                      <p:embed/>
                    </p:oleObj>
                  </mc:Choice>
                  <mc:Fallback>
                    <p:oleObj name="Equation" r:id="rId58" imgW="190440" imgH="228600" progId="Equation.DSMT4">
                      <p:embed/>
                      <p:pic>
                        <p:nvPicPr>
                          <p:cNvPr id="23" name="对象 22">
                            <a:extLst>
                              <a:ext uri="{FF2B5EF4-FFF2-40B4-BE49-F238E27FC236}">
                                <a16:creationId xmlns:a16="http://schemas.microsoft.com/office/drawing/2014/main" id="{DC3F248D-CEFE-479D-90A8-64FF10F9D68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9"/>
                          <a:stretch>
                            <a:fillRect/>
                          </a:stretch>
                        </p:blipFill>
                        <p:spPr>
                          <a:xfrm>
                            <a:off x="1700321" y="2547433"/>
                            <a:ext cx="166462" cy="19894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52" name="直接连接符 51">
              <a:extLst>
                <a:ext uri="{FF2B5EF4-FFF2-40B4-BE49-F238E27FC236}">
                  <a16:creationId xmlns:a16="http://schemas.microsoft.com/office/drawing/2014/main" id="{DF638DCA-1E29-482C-9B6C-2FC30EB57E51}"/>
                </a:ext>
              </a:extLst>
            </p:cNvPr>
            <p:cNvCxnSpPr>
              <a:cxnSpLocks/>
            </p:cNvCxnSpPr>
            <p:nvPr/>
          </p:nvCxnSpPr>
          <p:spPr>
            <a:xfrm>
              <a:off x="3726237" y="3487769"/>
              <a:ext cx="1844900" cy="6920"/>
            </a:xfrm>
            <a:prstGeom prst="line">
              <a:avLst/>
            </a:prstGeom>
            <a:ln w="28575">
              <a:solidFill>
                <a:schemeClr val="accent6">
                  <a:lumMod val="50000"/>
                </a:schemeClr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组合 37">
            <a:extLst>
              <a:ext uri="{FF2B5EF4-FFF2-40B4-BE49-F238E27FC236}">
                <a16:creationId xmlns:a16="http://schemas.microsoft.com/office/drawing/2014/main" id="{EC1F94C1-93BF-4F87-A90B-0D6BDCC4CC92}"/>
              </a:ext>
            </a:extLst>
          </p:cNvPr>
          <p:cNvGrpSpPr/>
          <p:nvPr/>
        </p:nvGrpSpPr>
        <p:grpSpPr>
          <a:xfrm>
            <a:off x="3721181" y="1437561"/>
            <a:ext cx="845121" cy="1070380"/>
            <a:chOff x="3719719" y="3156507"/>
            <a:chExt cx="841660" cy="1070380"/>
          </a:xfrm>
        </p:grpSpPr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A6723181-BA75-47A2-8128-4C3990FD5A08}"/>
                </a:ext>
              </a:extLst>
            </p:cNvPr>
            <p:cNvGrpSpPr/>
            <p:nvPr/>
          </p:nvGrpSpPr>
          <p:grpSpPr>
            <a:xfrm>
              <a:off x="3719719" y="3156507"/>
              <a:ext cx="657754" cy="575957"/>
              <a:chOff x="3625417" y="4306420"/>
              <a:chExt cx="657754" cy="575957"/>
            </a:xfrm>
          </p:grpSpPr>
          <p:sp>
            <p:nvSpPr>
              <p:cNvPr id="56" name="平行四边形 55">
                <a:extLst>
                  <a:ext uri="{FF2B5EF4-FFF2-40B4-BE49-F238E27FC236}">
                    <a16:creationId xmlns:a16="http://schemas.microsoft.com/office/drawing/2014/main" id="{8B9019B9-FEBC-47DF-9BE1-A9961C4E9B9B}"/>
                  </a:ext>
                </a:extLst>
              </p:cNvPr>
              <p:cNvSpPr/>
              <p:nvPr/>
            </p:nvSpPr>
            <p:spPr>
              <a:xfrm rot="1388896" flipH="1">
                <a:off x="3667561" y="4422703"/>
                <a:ext cx="453265" cy="399676"/>
              </a:xfrm>
              <a:custGeom>
                <a:avLst/>
                <a:gdLst>
                  <a:gd name="connsiteX0" fmla="*/ 0 w 1141034"/>
                  <a:gd name="connsiteY0" fmla="*/ 1143768 h 1143768"/>
                  <a:gd name="connsiteX1" fmla="*/ 274955 w 1141034"/>
                  <a:gd name="connsiteY1" fmla="*/ 0 h 1143768"/>
                  <a:gd name="connsiteX2" fmla="*/ 1141034 w 1141034"/>
                  <a:gd name="connsiteY2" fmla="*/ 0 h 1143768"/>
                  <a:gd name="connsiteX3" fmla="*/ 866079 w 1141034"/>
                  <a:gd name="connsiteY3" fmla="*/ 1143768 h 1143768"/>
                  <a:gd name="connsiteX4" fmla="*/ 0 w 1141034"/>
                  <a:gd name="connsiteY4" fmla="*/ 1143768 h 1143768"/>
                  <a:gd name="connsiteX0" fmla="*/ 0 w 1195152"/>
                  <a:gd name="connsiteY0" fmla="*/ 842767 h 1143768"/>
                  <a:gd name="connsiteX1" fmla="*/ 329073 w 1195152"/>
                  <a:gd name="connsiteY1" fmla="*/ 0 h 1143768"/>
                  <a:gd name="connsiteX2" fmla="*/ 1195152 w 1195152"/>
                  <a:gd name="connsiteY2" fmla="*/ 0 h 1143768"/>
                  <a:gd name="connsiteX3" fmla="*/ 920197 w 1195152"/>
                  <a:gd name="connsiteY3" fmla="*/ 1143768 h 1143768"/>
                  <a:gd name="connsiteX4" fmla="*/ 0 w 1195152"/>
                  <a:gd name="connsiteY4" fmla="*/ 842767 h 1143768"/>
                  <a:gd name="connsiteX0" fmla="*/ 0 w 1195152"/>
                  <a:gd name="connsiteY0" fmla="*/ 842767 h 842767"/>
                  <a:gd name="connsiteX1" fmla="*/ 329073 w 1195152"/>
                  <a:gd name="connsiteY1" fmla="*/ 0 h 842767"/>
                  <a:gd name="connsiteX2" fmla="*/ 1195152 w 1195152"/>
                  <a:gd name="connsiteY2" fmla="*/ 0 h 842767"/>
                  <a:gd name="connsiteX3" fmla="*/ 874905 w 1195152"/>
                  <a:gd name="connsiteY3" fmla="*/ 839226 h 842767"/>
                  <a:gd name="connsiteX4" fmla="*/ 0 w 1195152"/>
                  <a:gd name="connsiteY4" fmla="*/ 842767 h 842767"/>
                  <a:gd name="connsiteX0" fmla="*/ 0 w 1195152"/>
                  <a:gd name="connsiteY0" fmla="*/ 842767 h 842767"/>
                  <a:gd name="connsiteX1" fmla="*/ 329073 w 1195152"/>
                  <a:gd name="connsiteY1" fmla="*/ 0 h 842767"/>
                  <a:gd name="connsiteX2" fmla="*/ 1195152 w 1195152"/>
                  <a:gd name="connsiteY2" fmla="*/ 0 h 842767"/>
                  <a:gd name="connsiteX3" fmla="*/ 882692 w 1195152"/>
                  <a:gd name="connsiteY3" fmla="*/ 823849 h 842767"/>
                  <a:gd name="connsiteX4" fmla="*/ 0 w 1195152"/>
                  <a:gd name="connsiteY4" fmla="*/ 842767 h 842767"/>
                  <a:gd name="connsiteX0" fmla="*/ 0 w 1256601"/>
                  <a:gd name="connsiteY0" fmla="*/ 935787 h 935787"/>
                  <a:gd name="connsiteX1" fmla="*/ 329073 w 1256601"/>
                  <a:gd name="connsiteY1" fmla="*/ 93020 h 935787"/>
                  <a:gd name="connsiteX2" fmla="*/ 1256600 w 1256601"/>
                  <a:gd name="connsiteY2" fmla="*/ 1 h 935787"/>
                  <a:gd name="connsiteX3" fmla="*/ 882692 w 1256601"/>
                  <a:gd name="connsiteY3" fmla="*/ 916869 h 935787"/>
                  <a:gd name="connsiteX4" fmla="*/ 0 w 1256601"/>
                  <a:gd name="connsiteY4" fmla="*/ 935787 h 935787"/>
                  <a:gd name="connsiteX0" fmla="*/ 0 w 1256601"/>
                  <a:gd name="connsiteY0" fmla="*/ 935787 h 935787"/>
                  <a:gd name="connsiteX1" fmla="*/ 328194 w 1256601"/>
                  <a:gd name="connsiteY1" fmla="*/ 80576 h 935787"/>
                  <a:gd name="connsiteX2" fmla="*/ 1256600 w 1256601"/>
                  <a:gd name="connsiteY2" fmla="*/ 1 h 935787"/>
                  <a:gd name="connsiteX3" fmla="*/ 882692 w 1256601"/>
                  <a:gd name="connsiteY3" fmla="*/ 916869 h 935787"/>
                  <a:gd name="connsiteX4" fmla="*/ 0 w 1256601"/>
                  <a:gd name="connsiteY4" fmla="*/ 935787 h 9357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56601" h="935787">
                    <a:moveTo>
                      <a:pt x="0" y="935787"/>
                    </a:moveTo>
                    <a:lnTo>
                      <a:pt x="328194" y="80576"/>
                    </a:lnTo>
                    <a:lnTo>
                      <a:pt x="1256600" y="1"/>
                    </a:lnTo>
                    <a:lnTo>
                      <a:pt x="882692" y="916869"/>
                    </a:lnTo>
                    <a:lnTo>
                      <a:pt x="0" y="935787"/>
                    </a:lnTo>
                    <a:close/>
                  </a:path>
                </a:pathLst>
              </a:custGeom>
              <a:blipFill dpi="0" rotWithShape="1">
                <a:blip r:embed="rId60">
                  <a:alphaModFix amt="39000"/>
                  <a:extLst>
                    <a:ext uri="{96DAC541-7B7A-43D3-8B79-37D633B846F1}">
                      <asvg:svgBlip xmlns:asvg="http://schemas.microsoft.com/office/drawing/2016/SVG/main" r:embed="rId61"/>
                    </a:ext>
                  </a:extLst>
                </a:blip>
                <a:srcRect/>
                <a:stretch>
                  <a:fillRect/>
                </a:stretch>
              </a:blipFill>
              <a:scene3d>
                <a:camera prst="orthographicFront">
                  <a:rot lat="600000" lon="0" rev="0"/>
                </a:camera>
                <a:lightRig rig="threePt" dir="t"/>
              </a:scene3d>
              <a:sp3d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flatTx/>
              </a:bodyPr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45" name="直接箭头连接符 44">
                <a:extLst>
                  <a:ext uri="{FF2B5EF4-FFF2-40B4-BE49-F238E27FC236}">
                    <a16:creationId xmlns:a16="http://schemas.microsoft.com/office/drawing/2014/main" id="{D17A5F0E-F666-463C-91F4-B9D1D04442D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54727" y="4344475"/>
                <a:ext cx="426412" cy="244089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47" name="对象 46">
                    <a:extLst>
                      <a:ext uri="{FF2B5EF4-FFF2-40B4-BE49-F238E27FC236}">
                        <a16:creationId xmlns:a16="http://schemas.microsoft.com/office/drawing/2014/main" id="{470675A7-A754-4A21-91FA-C9097C517DB1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4099872" y="4390837"/>
                  <a:ext cx="183299" cy="13568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064" name="Equation" r:id="rId62" imgW="164880" imgH="177480" progId="Equation.DSMT4">
                          <p:embed/>
                        </p:oleObj>
                      </mc:Choice>
                      <mc:Fallback>
                        <p:oleObj name="Equation" r:id="rId62" imgW="164880" imgH="177480" progId="Equation.DSMT4">
                          <p:embed/>
                          <p:pic>
                            <p:nvPicPr>
                              <p:cNvPr id="47" name="对象 46">
                                <a:extLst>
                                  <a:ext uri="{FF2B5EF4-FFF2-40B4-BE49-F238E27FC236}">
                                    <a16:creationId xmlns:a16="http://schemas.microsoft.com/office/drawing/2014/main" id="{470675A7-A754-4A21-91FA-C9097C517DB1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63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099872" y="4390837"/>
                                <a:ext cx="183299" cy="135689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47" name="对象 46">
                    <a:extLst>
                      <a:ext uri="{FF2B5EF4-FFF2-40B4-BE49-F238E27FC236}">
                        <a16:creationId xmlns:a16="http://schemas.microsoft.com/office/drawing/2014/main" id="{470675A7-A754-4A21-91FA-C9097C517DB1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550285366"/>
                      </p:ext>
                    </p:extLst>
                  </p:nvPr>
                </p:nvGraphicFramePr>
                <p:xfrm>
                  <a:off x="4099872" y="4390837"/>
                  <a:ext cx="183299" cy="13568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435" name="Equation" r:id="rId36" imgW="164880" imgH="177480" progId="Equation.DSMT4">
                          <p:embed/>
                        </p:oleObj>
                      </mc:Choice>
                      <mc:Fallback>
                        <p:oleObj name="Equation" r:id="rId36" imgW="164880" imgH="177480" progId="Equation.DSMT4">
                          <p:embed/>
                          <p:pic>
                            <p:nvPicPr>
                              <p:cNvPr id="36" name="对象 35">
                                <a:extLst>
                                  <a:ext uri="{FF2B5EF4-FFF2-40B4-BE49-F238E27FC236}">
                                    <a16:creationId xmlns:a16="http://schemas.microsoft.com/office/drawing/2014/main" id="{04514E0C-66FB-44C6-9B7B-6D959959E4B9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099872" y="4390837"/>
                                <a:ext cx="183299" cy="135689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cxnSp>
            <p:nvCxnSpPr>
              <p:cNvPr id="48" name="直接箭头连接符 47">
                <a:extLst>
                  <a:ext uri="{FF2B5EF4-FFF2-40B4-BE49-F238E27FC236}">
                    <a16:creationId xmlns:a16="http://schemas.microsoft.com/office/drawing/2014/main" id="{2299609A-5B70-436D-84FE-9CA8D8CACA5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727450" y="4344475"/>
                <a:ext cx="33000" cy="525975"/>
              </a:xfrm>
              <a:prstGeom prst="straightConnector1">
                <a:avLst/>
              </a:prstGeom>
              <a:ln w="12700">
                <a:solidFill>
                  <a:schemeClr val="accent6"/>
                </a:solidFill>
                <a:prstDash val="soli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51" name="对象 50">
                    <a:extLst>
                      <a:ext uri="{FF2B5EF4-FFF2-40B4-BE49-F238E27FC236}">
                        <a16:creationId xmlns:a16="http://schemas.microsoft.com/office/drawing/2014/main" id="{66E4A995-29FC-4B74-8458-96E473415CA5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3654307" y="4715387"/>
                  <a:ext cx="110384" cy="16699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065" name="Equation" r:id="rId64" imgW="152280" imgH="177480" progId="Equation.DSMT4">
                          <p:embed/>
                        </p:oleObj>
                      </mc:Choice>
                      <mc:Fallback>
                        <p:oleObj name="Equation" r:id="rId64" imgW="152280" imgH="177480" progId="Equation.DSMT4">
                          <p:embed/>
                          <p:pic>
                            <p:nvPicPr>
                              <p:cNvPr id="51" name="对象 50">
                                <a:extLst>
                                  <a:ext uri="{FF2B5EF4-FFF2-40B4-BE49-F238E27FC236}">
                                    <a16:creationId xmlns:a16="http://schemas.microsoft.com/office/drawing/2014/main" id="{66E4A995-29FC-4B74-8458-96E473415CA5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6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654307" y="4715387"/>
                                <a:ext cx="110384" cy="16699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51" name="对象 50">
                    <a:extLst>
                      <a:ext uri="{FF2B5EF4-FFF2-40B4-BE49-F238E27FC236}">
                        <a16:creationId xmlns:a16="http://schemas.microsoft.com/office/drawing/2014/main" id="{66E4A995-29FC-4B74-8458-96E473415CA5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502375706"/>
                      </p:ext>
                    </p:extLst>
                  </p:nvPr>
                </p:nvGraphicFramePr>
                <p:xfrm>
                  <a:off x="3654307" y="4715387"/>
                  <a:ext cx="110384" cy="16699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436" name="Equation" r:id="rId40" imgW="152280" imgH="177480" progId="Equation.DSMT4">
                          <p:embed/>
                        </p:oleObj>
                      </mc:Choice>
                      <mc:Fallback>
                        <p:oleObj name="Equation" r:id="rId40" imgW="152280" imgH="177480" progId="Equation.DSMT4">
                          <p:embed/>
                          <p:pic>
                            <p:nvPicPr>
                              <p:cNvPr id="41" name="对象 40">
                                <a:extLst>
                                  <a:ext uri="{FF2B5EF4-FFF2-40B4-BE49-F238E27FC236}">
                                    <a16:creationId xmlns:a16="http://schemas.microsoft.com/office/drawing/2014/main" id="{203461FE-E0A2-48B9-AAD9-3F584C160AB6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41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654307" y="4715387"/>
                                <a:ext cx="110384" cy="16699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7" name="文本框 66">
                    <a:extLst>
                      <a:ext uri="{FF2B5EF4-FFF2-40B4-BE49-F238E27FC236}">
                        <a16:creationId xmlns:a16="http://schemas.microsoft.com/office/drawing/2014/main" id="{782E68FA-431A-4661-84E1-DC8D2D33595F}"/>
                      </a:ext>
                    </a:extLst>
                  </p:cNvPr>
                  <p:cNvSpPr txBox="1"/>
                  <p:nvPr/>
                </p:nvSpPr>
                <p:spPr>
                  <a:xfrm rot="1982758">
                    <a:off x="3863698" y="4306420"/>
                    <a:ext cx="178423" cy="1692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5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oMath>
                      </m:oMathPara>
                    </a14:m>
                    <a:endParaRPr lang="zh-CN" altLang="en-US" sz="700" i="1" dirty="0"/>
                  </a:p>
                </p:txBody>
              </p:sp>
            </mc:Choice>
            <mc:Fallback xmlns="">
              <p:sp>
                <p:nvSpPr>
                  <p:cNvPr id="67" name="文本框 66">
                    <a:extLst>
                      <a:ext uri="{FF2B5EF4-FFF2-40B4-BE49-F238E27FC236}">
                        <a16:creationId xmlns:a16="http://schemas.microsoft.com/office/drawing/2014/main" id="{782E68FA-431A-4661-84E1-DC8D2D33595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1982758">
                    <a:off x="3863698" y="4306420"/>
                    <a:ext cx="178423" cy="169277"/>
                  </a:xfrm>
                  <a:prstGeom prst="rect">
                    <a:avLst/>
                  </a:prstGeom>
                  <a:blipFill>
                    <a:blip r:embed="rId4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8" name="文本框 67">
                    <a:extLst>
                      <a:ext uri="{FF2B5EF4-FFF2-40B4-BE49-F238E27FC236}">
                        <a16:creationId xmlns:a16="http://schemas.microsoft.com/office/drawing/2014/main" id="{E5C1CB01-7A05-4F76-934B-5DC15B85DC66}"/>
                      </a:ext>
                    </a:extLst>
                  </p:cNvPr>
                  <p:cNvSpPr txBox="1"/>
                  <p:nvPr/>
                </p:nvSpPr>
                <p:spPr>
                  <a:xfrm>
                    <a:off x="3625417" y="4491040"/>
                    <a:ext cx="104024" cy="1692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5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oMath>
                      </m:oMathPara>
                    </a14:m>
                    <a:endParaRPr lang="zh-CN" altLang="en-US" sz="500" i="1" dirty="0"/>
                  </a:p>
                </p:txBody>
              </p:sp>
            </mc:Choice>
            <mc:Fallback xmlns="">
              <p:sp>
                <p:nvSpPr>
                  <p:cNvPr id="68" name="文本框 67">
                    <a:extLst>
                      <a:ext uri="{FF2B5EF4-FFF2-40B4-BE49-F238E27FC236}">
                        <a16:creationId xmlns:a16="http://schemas.microsoft.com/office/drawing/2014/main" id="{E5C1CB01-7A05-4F76-934B-5DC15B85DC6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625417" y="4491040"/>
                    <a:ext cx="104024" cy="169277"/>
                  </a:xfrm>
                  <a:prstGeom prst="rect">
                    <a:avLst/>
                  </a:prstGeom>
                  <a:blipFill>
                    <a:blip r:embed="rId43"/>
                    <a:stretch>
                      <a:fillRect r="-11765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78" name="直接箭头连接符 77">
              <a:extLst>
                <a:ext uri="{FF2B5EF4-FFF2-40B4-BE49-F238E27FC236}">
                  <a16:creationId xmlns:a16="http://schemas.microsoft.com/office/drawing/2014/main" id="{8414CC45-5950-49B4-83F6-4E70A0D23448}"/>
                </a:ext>
              </a:extLst>
            </p:cNvPr>
            <p:cNvCxnSpPr>
              <a:cxnSpLocks/>
            </p:cNvCxnSpPr>
            <p:nvPr/>
          </p:nvCxnSpPr>
          <p:spPr>
            <a:xfrm>
              <a:off x="3988495" y="3579249"/>
              <a:ext cx="116627" cy="426912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文本框 79">
              <a:extLst>
                <a:ext uri="{FF2B5EF4-FFF2-40B4-BE49-F238E27FC236}">
                  <a16:creationId xmlns:a16="http://schemas.microsoft.com/office/drawing/2014/main" id="{4F09CC20-579D-4396-B589-3F08DD49FD46}"/>
                </a:ext>
              </a:extLst>
            </p:cNvPr>
            <p:cNvSpPr txBox="1"/>
            <p:nvPr/>
          </p:nvSpPr>
          <p:spPr>
            <a:xfrm>
              <a:off x="3891580" y="3949888"/>
              <a:ext cx="66979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CD</a:t>
              </a:r>
              <a:endParaRPr lang="zh-CN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72055CCA-9B76-4787-ABFA-7F9173935875}"/>
              </a:ext>
            </a:extLst>
          </p:cNvPr>
          <p:cNvPicPr>
            <a:picLocks noChangeAspect="1"/>
          </p:cNvPicPr>
          <p:nvPr/>
        </p:nvPicPr>
        <p:blipFill>
          <a:blip r:embed="rId7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37416">
            <a:off x="8164524" y="1206248"/>
            <a:ext cx="609260" cy="1104074"/>
          </a:xfrm>
          <a:prstGeom prst="rect">
            <a:avLst/>
          </a:prstGeom>
        </p:spPr>
      </p:pic>
      <p:sp>
        <p:nvSpPr>
          <p:cNvPr id="40" name="文本框 39">
            <a:extLst>
              <a:ext uri="{FF2B5EF4-FFF2-40B4-BE49-F238E27FC236}">
                <a16:creationId xmlns:a16="http://schemas.microsoft.com/office/drawing/2014/main" id="{C4B825C8-1D3C-4E75-8329-F9B8E542DAD2}"/>
              </a:ext>
            </a:extLst>
          </p:cNvPr>
          <p:cNvSpPr txBox="1"/>
          <p:nvPr/>
        </p:nvSpPr>
        <p:spPr>
          <a:xfrm>
            <a:off x="2215779" y="2507941"/>
            <a:ext cx="1347583" cy="3709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一次投影图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FBE26225-FF2C-4029-A72D-20E9B7BBA616}"/>
              </a:ext>
            </a:extLst>
          </p:cNvPr>
          <p:cNvSpPr/>
          <p:nvPr/>
        </p:nvSpPr>
        <p:spPr>
          <a:xfrm>
            <a:off x="2216727" y="508000"/>
            <a:ext cx="7417825" cy="2438400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4" name="矩形 123">
            <a:extLst>
              <a:ext uri="{FF2B5EF4-FFF2-40B4-BE49-F238E27FC236}">
                <a16:creationId xmlns:a16="http://schemas.microsoft.com/office/drawing/2014/main" id="{40AEA656-8101-4595-87CB-F7AE6F70E67F}"/>
              </a:ext>
            </a:extLst>
          </p:cNvPr>
          <p:cNvSpPr/>
          <p:nvPr/>
        </p:nvSpPr>
        <p:spPr>
          <a:xfrm>
            <a:off x="2216727" y="3429000"/>
            <a:ext cx="7417825" cy="2657429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3C91DBEA-A9E1-4FB4-93B9-C9EFCBFE4959}"/>
              </a:ext>
            </a:extLst>
          </p:cNvPr>
          <p:cNvSpPr txBox="1"/>
          <p:nvPr/>
        </p:nvSpPr>
        <p:spPr>
          <a:xfrm>
            <a:off x="8462852" y="2242307"/>
            <a:ext cx="79484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dirty="0">
                <a:latin typeface="宋体" panose="02010600030101010101" pitchFamily="2" charset="-122"/>
                <a:ea typeface="宋体" panose="02010600030101010101" pitchFamily="2" charset="-122"/>
              </a:rPr>
              <a:t>真实车辆</a:t>
            </a:r>
          </a:p>
        </p:txBody>
      </p:sp>
      <p:sp>
        <p:nvSpPr>
          <p:cNvPr id="125" name="文本框 124">
            <a:extLst>
              <a:ext uri="{FF2B5EF4-FFF2-40B4-BE49-F238E27FC236}">
                <a16:creationId xmlns:a16="http://schemas.microsoft.com/office/drawing/2014/main" id="{2F24322D-9A25-4049-8B1B-C6DB8906C5E5}"/>
              </a:ext>
            </a:extLst>
          </p:cNvPr>
          <p:cNvSpPr txBox="1"/>
          <p:nvPr/>
        </p:nvSpPr>
        <p:spPr>
          <a:xfrm>
            <a:off x="8462852" y="3421572"/>
            <a:ext cx="79484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dirty="0">
                <a:latin typeface="宋体" panose="02010600030101010101" pitchFamily="2" charset="-122"/>
                <a:ea typeface="宋体" panose="02010600030101010101" pitchFamily="2" charset="-122"/>
              </a:rPr>
              <a:t>车辆模型</a:t>
            </a:r>
          </a:p>
        </p:txBody>
      </p:sp>
    </p:spTree>
    <p:extLst>
      <p:ext uri="{BB962C8B-B14F-4D97-AF65-F5344CB8AC3E}">
        <p14:creationId xmlns:p14="http://schemas.microsoft.com/office/powerpoint/2010/main" val="128764457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53CD4F94-A7DD-4E7F-B358-A5D299AA19D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43794137"/>
              </p:ext>
            </p:extLst>
          </p:nvPr>
        </p:nvGraphicFramePr>
        <p:xfrm>
          <a:off x="2361372" y="245164"/>
          <a:ext cx="7591010" cy="610926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22019">
                  <a:extLst>
                    <a:ext uri="{9D8B030D-6E8A-4147-A177-3AD203B41FA5}">
                      <a16:colId xmlns:a16="http://schemas.microsoft.com/office/drawing/2014/main" val="1785968828"/>
                    </a:ext>
                  </a:extLst>
                </a:gridCol>
                <a:gridCol w="825882">
                  <a:extLst>
                    <a:ext uri="{9D8B030D-6E8A-4147-A177-3AD203B41FA5}">
                      <a16:colId xmlns:a16="http://schemas.microsoft.com/office/drawing/2014/main" val="4044745160"/>
                    </a:ext>
                  </a:extLst>
                </a:gridCol>
                <a:gridCol w="686514">
                  <a:extLst>
                    <a:ext uri="{9D8B030D-6E8A-4147-A177-3AD203B41FA5}">
                      <a16:colId xmlns:a16="http://schemas.microsoft.com/office/drawing/2014/main" val="3148519490"/>
                    </a:ext>
                  </a:extLst>
                </a:gridCol>
                <a:gridCol w="763940">
                  <a:extLst>
                    <a:ext uri="{9D8B030D-6E8A-4147-A177-3AD203B41FA5}">
                      <a16:colId xmlns:a16="http://schemas.microsoft.com/office/drawing/2014/main" val="1317156242"/>
                    </a:ext>
                  </a:extLst>
                </a:gridCol>
                <a:gridCol w="4392655">
                  <a:extLst>
                    <a:ext uri="{9D8B030D-6E8A-4147-A177-3AD203B41FA5}">
                      <a16:colId xmlns:a16="http://schemas.microsoft.com/office/drawing/2014/main" val="3492290622"/>
                    </a:ext>
                  </a:extLst>
                </a:gridCol>
              </a:tblGrid>
              <a:tr h="1018211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Type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Length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u="none" strike="noStrike" dirty="0">
                          <a:effectLst/>
                        </a:rPr>
                        <a:t>Width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u="none" strike="noStrike" dirty="0">
                          <a:effectLst/>
                        </a:rPr>
                        <a:t>Height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D Model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135118166"/>
                  </a:ext>
                </a:extLst>
              </a:tr>
              <a:tr h="1018211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Car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4.4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.9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.6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913444008"/>
                  </a:ext>
                </a:extLst>
              </a:tr>
              <a:tr h="1018211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SUV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u="none" strike="noStrike" dirty="0">
                          <a:effectLst/>
                        </a:rPr>
                        <a:t>5.2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u="none" strike="noStrike" dirty="0">
                          <a:effectLst/>
                        </a:rPr>
                        <a:t>2.1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u="none" strike="noStrike">
                          <a:effectLst/>
                        </a:rPr>
                        <a:t>1.9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4276004371"/>
                  </a:ext>
                </a:extLst>
              </a:tr>
              <a:tr h="1018211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Bu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u="none" strike="noStrike" dirty="0">
                          <a:effectLst/>
                        </a:rPr>
                        <a:t>10.5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u="none" strike="noStrike" dirty="0">
                          <a:effectLst/>
                        </a:rPr>
                        <a:t>2.6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u="none" strike="noStrike" dirty="0">
                          <a:effectLst/>
                        </a:rPr>
                        <a:t>3.2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473141743"/>
                  </a:ext>
                </a:extLst>
              </a:tr>
              <a:tr h="1018211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Truck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5.8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.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.3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104064911"/>
                  </a:ext>
                </a:extLst>
              </a:tr>
              <a:tr h="1018211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VAN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5.2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u="none" strike="noStrike" dirty="0">
                          <a:effectLst/>
                        </a:rPr>
                        <a:t>2.5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u="none" strike="noStrike" dirty="0">
                          <a:effectLst/>
                        </a:rPr>
                        <a:t>2.2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947884829"/>
                  </a:ext>
                </a:extLst>
              </a:tr>
            </a:tbl>
          </a:graphicData>
        </a:graphic>
      </p:graphicFrame>
      <mc:AlternateContent xmlns:mc="http://schemas.openxmlformats.org/markup-compatibility/2006" xmlns:am3d="http://schemas.microsoft.com/office/drawing/2017/model3d">
        <mc:Choice Requires="am3d">
          <p:graphicFrame>
            <p:nvGraphicFramePr>
              <p:cNvPr id="11" name="3D 模型 10">
                <a:extLst>
                  <a:ext uri="{FF2B5EF4-FFF2-40B4-BE49-F238E27FC236}">
                    <a16:creationId xmlns:a16="http://schemas.microsoft.com/office/drawing/2014/main" id="{94E50B6E-DD48-469D-A84E-A1FB9EB9F2F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75252897"/>
                  </p:ext>
                </p:extLst>
              </p:nvPr>
            </p:nvGraphicFramePr>
            <p:xfrm rot="16200000">
              <a:off x="7260519" y="4826575"/>
              <a:ext cx="652708" cy="2014329"/>
            </p:xfrm>
            <a:graphic>
              <a:graphicData uri="http://schemas.microsoft.com/office/drawing/2017/model3d">
                <am3d:model3d r:embed="rId2">
                  <am3d:spPr>
                    <a:xfrm rot="16200000">
                      <a:off x="0" y="0"/>
                      <a:ext cx="652708" cy="2014329"/>
                    </a:xfrm>
                    <a:prstGeom prst="rect">
                      <a:avLst/>
                    </a:prstGeom>
                  </am3d:spPr>
                  <am3d:camera>
                    <am3d:pos x="0" y="0" z="55819499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52903" d="1000000"/>
                    <am3d:preTrans dx="0" dy="0" dz="-7706351"/>
                    <am3d:scale>
                      <am3d:sx n="1000000" d="1000000"/>
                      <am3d:sy n="1000000" d="1000000"/>
                      <am3d:sz n="1000000" d="1000000"/>
                    </am3d:scale>
                    <am3d:rot ax="-7984555" ay="-4840456" az="-2792785"/>
                    <am3d:postTrans dx="0" dy="0" dz="0"/>
                  </am3d:trans>
                  <am3d:raster rName="Office3DRenderer" rVer="16.0.8326">
                    <am3d:blip r:embed="rId3"/>
                  </am3d:raster>
                  <am3d:objViewport viewportSz="1744739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 xmlns="">
          <p:pic>
            <p:nvPicPr>
              <p:cNvPr id="11" name="3D 模型 10">
                <a:extLst>
                  <a:ext uri="{FF2B5EF4-FFF2-40B4-BE49-F238E27FC236}">
                    <a16:creationId xmlns:a16="http://schemas.microsoft.com/office/drawing/2014/main" id="{94E50B6E-DD48-469D-A84E-A1FB9EB9F2FF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 rot="16200000">
                <a:off x="7260519" y="4826575"/>
                <a:ext cx="652708" cy="201432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m3d="http://schemas.microsoft.com/office/drawing/2017/model3d">
        <mc:Choice Requires="am3d">
          <p:graphicFrame>
            <p:nvGraphicFramePr>
              <p:cNvPr id="12" name="3D 模型 11">
                <a:extLst>
                  <a:ext uri="{FF2B5EF4-FFF2-40B4-BE49-F238E27FC236}">
                    <a16:creationId xmlns:a16="http://schemas.microsoft.com/office/drawing/2014/main" id="{E56EC823-A306-48D7-870E-33AE1533467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53243457"/>
                  </p:ext>
                </p:extLst>
              </p:nvPr>
            </p:nvGraphicFramePr>
            <p:xfrm rot="16200000">
              <a:off x="7233471" y="3675476"/>
              <a:ext cx="897668" cy="2377480"/>
            </p:xfrm>
            <a:graphic>
              <a:graphicData uri="http://schemas.microsoft.com/office/drawing/2017/model3d">
                <am3d:model3d r:embed="rId5">
                  <am3d:spPr>
                    <a:xfrm rot="16200000">
                      <a:off x="0" y="0"/>
                      <a:ext cx="897668" cy="2377480"/>
                    </a:xfrm>
                    <a:prstGeom prst="rect">
                      <a:avLst/>
                    </a:prstGeom>
                  </am3d:spPr>
                  <am3d:camera>
                    <am3d:pos x="0" y="0" z="59343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38383" d="1000000"/>
                    <am3d:preTrans dx="0" dy="0" dz="-10461785"/>
                    <am3d:scale>
                      <am3d:sx n="1000000" d="1000000"/>
                      <am3d:sy n="1000000" d="1000000"/>
                      <am3d:sz n="1000000" d="1000000"/>
                    </am3d:scale>
                    <am3d:rot ax="-4070981" ay="-4465622" az="-6774527"/>
                    <am3d:postTrans dx="0" dy="0" dz="0"/>
                  </am3d:trans>
                  <am3d:raster rName="Office3DRenderer" rVer="16.0.8326">
                    <am3d:blip r:embed="rId6"/>
                  </am3d:raster>
                  <am3d:objViewport viewportSz="1695595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 xmlns="">
          <p:pic>
            <p:nvPicPr>
              <p:cNvPr id="12" name="3D 模型 11">
                <a:extLst>
                  <a:ext uri="{FF2B5EF4-FFF2-40B4-BE49-F238E27FC236}">
                    <a16:creationId xmlns:a16="http://schemas.microsoft.com/office/drawing/2014/main" id="{E56EC823-A306-48D7-870E-33AE15334671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 rot="16200000">
                <a:off x="7233471" y="3675476"/>
                <a:ext cx="897668" cy="237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m3d="http://schemas.microsoft.com/office/drawing/2017/model3d">
        <mc:Choice Requires="am3d">
          <p:graphicFrame>
            <p:nvGraphicFramePr>
              <p:cNvPr id="13" name="3D 模型 12">
                <a:extLst>
                  <a:ext uri="{FF2B5EF4-FFF2-40B4-BE49-F238E27FC236}">
                    <a16:creationId xmlns:a16="http://schemas.microsoft.com/office/drawing/2014/main" id="{1BCA68D1-9CF7-4419-A23C-08A0DAE00ED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53054167"/>
                  </p:ext>
                </p:extLst>
              </p:nvPr>
            </p:nvGraphicFramePr>
            <p:xfrm rot="5400000">
              <a:off x="7312426" y="2462358"/>
              <a:ext cx="836632" cy="2680742"/>
            </p:xfrm>
            <a:graphic>
              <a:graphicData uri="http://schemas.microsoft.com/office/drawing/2017/model3d">
                <am3d:model3d r:embed="rId8">
                  <am3d:spPr>
                    <a:xfrm rot="5400000">
                      <a:off x="0" y="0"/>
                      <a:ext cx="836632" cy="2680742"/>
                    </a:xfrm>
                    <a:prstGeom prst="rect">
                      <a:avLst/>
                    </a:prstGeom>
                  </am3d:spPr>
                  <am3d:camera>
                    <am3d:pos x="0" y="0" z="50643968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94383" d="1000000"/>
                    <am3d:preTrans dx="0" dy="0" dz="-5096696"/>
                    <am3d:scale>
                      <am3d:sx n="1000000" d="1000000"/>
                      <am3d:sy n="1000000" d="1000000"/>
                      <am3d:sz n="1000000" d="1000000"/>
                    </am3d:scale>
                    <am3d:rot ax="-3431732" ay="-4871237" az="3413105"/>
                    <am3d:postTrans dx="0" dy="0" dz="0"/>
                  </am3d:trans>
                  <am3d:raster rName="Office3DRenderer" rVer="16.0.8326">
                    <am3d:blip r:embed="rId9"/>
                  </am3d:raster>
                  <am3d:objViewport viewportSz="2835484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 xmlns="">
          <p:pic>
            <p:nvPicPr>
              <p:cNvPr id="13" name="3D 模型 12">
                <a:extLst>
                  <a:ext uri="{FF2B5EF4-FFF2-40B4-BE49-F238E27FC236}">
                    <a16:creationId xmlns:a16="http://schemas.microsoft.com/office/drawing/2014/main" id="{1BCA68D1-9CF7-4419-A23C-08A0DAE00ED3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 rot="5400000">
                <a:off x="7312426" y="2462358"/>
                <a:ext cx="836632" cy="26807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m3d="http://schemas.microsoft.com/office/drawing/2017/model3d">
        <mc:Choice Requires="am3d">
          <p:graphicFrame>
            <p:nvGraphicFramePr>
              <p:cNvPr id="14" name="3D 模型 13">
                <a:extLst>
                  <a:ext uri="{FF2B5EF4-FFF2-40B4-BE49-F238E27FC236}">
                    <a16:creationId xmlns:a16="http://schemas.microsoft.com/office/drawing/2014/main" id="{61ED5231-7002-417C-9407-9AB8D47F83B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66363135"/>
                  </p:ext>
                </p:extLst>
              </p:nvPr>
            </p:nvGraphicFramePr>
            <p:xfrm rot="5400000">
              <a:off x="7326667" y="1826440"/>
              <a:ext cx="711275" cy="2016000"/>
            </p:xfrm>
            <a:graphic>
              <a:graphicData uri="http://schemas.microsoft.com/office/drawing/2017/model3d">
                <am3d:model3d r:embed="rId11">
                  <am3d:spPr>
                    <a:xfrm rot="5400000">
                      <a:off x="0" y="0"/>
                      <a:ext cx="711275" cy="2016000"/>
                    </a:xfrm>
                    <a:prstGeom prst="rect">
                      <a:avLst/>
                    </a:prstGeom>
                  </am3d:spPr>
                  <am3d:camera>
                    <am3d:pos x="0" y="0" z="5299028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89871" d="1000000"/>
                    <am3d:preTrans dx="0" dy="0" dz="-6151828"/>
                    <am3d:scale>
                      <am3d:sx n="1000000" d="1000000"/>
                      <am3d:sy n="1000000" d="1000000"/>
                      <am3d:sz n="1000000" d="1000000"/>
                    </am3d:scale>
                    <am3d:rot ax="-10341765" ay="-5036924" az="10344275"/>
                    <am3d:postTrans dx="0" dy="0" dz="0"/>
                  </am3d:trans>
                  <am3d:raster rName="Office3DRenderer" rVer="16.0.8326">
                    <am3d:blip r:embed="rId12"/>
                  </am3d:raster>
                  <am3d:objViewport viewportSz="2230299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 xmlns="">
          <p:pic>
            <p:nvPicPr>
              <p:cNvPr id="14" name="3D 模型 13">
                <a:extLst>
                  <a:ext uri="{FF2B5EF4-FFF2-40B4-BE49-F238E27FC236}">
                    <a16:creationId xmlns:a16="http://schemas.microsoft.com/office/drawing/2014/main" id="{61ED5231-7002-417C-9407-9AB8D47F83B4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 rot="5400000">
                <a:off x="7326667" y="1826440"/>
                <a:ext cx="711275" cy="201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m3d="http://schemas.microsoft.com/office/drawing/2017/model3d">
        <mc:Choice Requires="am3d">
          <p:graphicFrame>
            <p:nvGraphicFramePr>
              <p:cNvPr id="15" name="3D 模型 14">
                <a:extLst>
                  <a:ext uri="{FF2B5EF4-FFF2-40B4-BE49-F238E27FC236}">
                    <a16:creationId xmlns:a16="http://schemas.microsoft.com/office/drawing/2014/main" id="{E1E23ABE-717B-41BD-9250-0E1C7C6F52B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69636750"/>
                  </p:ext>
                </p:extLst>
              </p:nvPr>
            </p:nvGraphicFramePr>
            <p:xfrm rot="5400000">
              <a:off x="7201392" y="917872"/>
              <a:ext cx="991456" cy="1793835"/>
            </p:xfrm>
            <a:graphic>
              <a:graphicData uri="http://schemas.microsoft.com/office/drawing/2017/model3d">
                <am3d:model3d r:embed="rId14">
                  <am3d:spPr>
                    <a:xfrm rot="5400000">
                      <a:off x="0" y="0"/>
                      <a:ext cx="991456" cy="1793835"/>
                    </a:xfrm>
                    <a:prstGeom prst="rect">
                      <a:avLst/>
                    </a:prstGeom>
                  </am3d:spPr>
                  <am3d:camera>
                    <am3d:pos x="0" y="0" z="54365818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89752" d="1000000"/>
                    <am3d:preTrans dx="0" dy="0" dz="-6831092"/>
                    <am3d:scale>
                      <am3d:sx n="1000000" d="1000000"/>
                      <am3d:sy n="1000000" d="1000000"/>
                      <am3d:sz n="1000000" d="1000000"/>
                    </am3d:scale>
                    <am3d:rot ax="6079169" ay="-5216474" az="-6080109"/>
                    <am3d:postTrans dx="0" dy="0" dz="0"/>
                  </am3d:trans>
                  <am3d:raster rName="Office3DRenderer" rVer="16.0.8326">
                    <am3d:blip r:embed="rId15"/>
                  </am3d:raster>
                  <am3d:objViewport viewportSz="204076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 xmlns="">
          <p:pic>
            <p:nvPicPr>
              <p:cNvPr id="15" name="3D 模型 14">
                <a:extLst>
                  <a:ext uri="{FF2B5EF4-FFF2-40B4-BE49-F238E27FC236}">
                    <a16:creationId xmlns:a16="http://schemas.microsoft.com/office/drawing/2014/main" id="{E1E23ABE-717B-41BD-9250-0E1C7C6F52BE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 rot="5400000">
                <a:off x="7201392" y="917872"/>
                <a:ext cx="991456" cy="1793835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302579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19A45126-18EC-45BB-B4E7-9981273085A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606375"/>
              </p:ext>
            </p:extLst>
          </p:nvPr>
        </p:nvGraphicFramePr>
        <p:xfrm>
          <a:off x="2050474" y="245164"/>
          <a:ext cx="7901909" cy="610926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62181">
                  <a:extLst>
                    <a:ext uri="{9D8B030D-6E8A-4147-A177-3AD203B41FA5}">
                      <a16:colId xmlns:a16="http://schemas.microsoft.com/office/drawing/2014/main" val="1785968828"/>
                    </a:ext>
                  </a:extLst>
                </a:gridCol>
                <a:gridCol w="757307">
                  <a:extLst>
                    <a:ext uri="{9D8B030D-6E8A-4147-A177-3AD203B41FA5}">
                      <a16:colId xmlns:a16="http://schemas.microsoft.com/office/drawing/2014/main" val="4044745160"/>
                    </a:ext>
                  </a:extLst>
                </a:gridCol>
                <a:gridCol w="714631">
                  <a:extLst>
                    <a:ext uri="{9D8B030D-6E8A-4147-A177-3AD203B41FA5}">
                      <a16:colId xmlns:a16="http://schemas.microsoft.com/office/drawing/2014/main" val="3148519490"/>
                    </a:ext>
                  </a:extLst>
                </a:gridCol>
                <a:gridCol w="795228">
                  <a:extLst>
                    <a:ext uri="{9D8B030D-6E8A-4147-A177-3AD203B41FA5}">
                      <a16:colId xmlns:a16="http://schemas.microsoft.com/office/drawing/2014/main" val="1317156242"/>
                    </a:ext>
                  </a:extLst>
                </a:gridCol>
                <a:gridCol w="4572562">
                  <a:extLst>
                    <a:ext uri="{9D8B030D-6E8A-4147-A177-3AD203B41FA5}">
                      <a16:colId xmlns:a16="http://schemas.microsoft.com/office/drawing/2014/main" val="3492290622"/>
                    </a:ext>
                  </a:extLst>
                </a:gridCol>
              </a:tblGrid>
              <a:tr h="1018211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Type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Length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u="none" strike="noStrike" dirty="0">
                          <a:effectLst/>
                        </a:rPr>
                        <a:t>Width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u="none" strike="noStrike" dirty="0">
                          <a:effectLst/>
                        </a:rPr>
                        <a:t>Height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D Model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135118166"/>
                  </a:ext>
                </a:extLst>
              </a:tr>
              <a:tr h="1018211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Car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.88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.62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.52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913444008"/>
                  </a:ext>
                </a:extLst>
              </a:tr>
              <a:tr h="1018211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Bu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16.09</a:t>
                      </a:r>
                      <a:endParaRPr lang="en-US" altLang="zh-CN" sz="1800" b="0" i="0" u="none" strike="noStrike" dirty="0">
                        <a:solidFill>
                          <a:srgbClr val="FF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2.54</a:t>
                      </a:r>
                      <a:endParaRPr lang="en-US" altLang="zh-CN" sz="1800" b="0" i="0" u="none" strike="noStrike" dirty="0">
                        <a:solidFill>
                          <a:srgbClr val="FF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3.52</a:t>
                      </a:r>
                      <a:endParaRPr lang="en-US" altLang="zh-CN" sz="1800" b="0" i="0" u="none" strike="noStrike" dirty="0">
                        <a:solidFill>
                          <a:srgbClr val="FF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473141743"/>
                  </a:ext>
                </a:extLst>
              </a:tr>
              <a:tr h="1018211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Truck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5.8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.58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.25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104064911"/>
                  </a:ext>
                </a:extLst>
              </a:tr>
              <a:tr h="1018211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VAN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5.07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1.90</a:t>
                      </a:r>
                      <a:endParaRPr lang="en-US" altLang="zh-CN" sz="1800" b="0" i="0" u="none" strike="noStrike" dirty="0">
                        <a:solidFill>
                          <a:srgbClr val="FF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u="none" strike="noStrike" dirty="0">
                          <a:effectLst/>
                        </a:rPr>
                        <a:t>2.2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947884829"/>
                  </a:ext>
                </a:extLst>
              </a:tr>
              <a:tr h="1018211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Pedestrian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.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4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800" b="0" i="0" u="none" strike="noStrike" kern="1200" dirty="0">
                          <a:solidFill>
                            <a:srgbClr val="FF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+mn-cs"/>
                        </a:rPr>
                        <a:t>1.8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4237147588"/>
                  </a:ext>
                </a:extLst>
              </a:tr>
            </a:tbl>
          </a:graphicData>
        </a:graphic>
      </p:graphicFrame>
      <mc:AlternateContent xmlns:mc="http://schemas.openxmlformats.org/markup-compatibility/2006" xmlns:am3d="http://schemas.microsoft.com/office/drawing/2017/model3d">
        <mc:Choice Requires="am3d">
          <p:graphicFrame>
            <p:nvGraphicFramePr>
              <p:cNvPr id="5" name="3D 模型 4">
                <a:extLst>
                  <a:ext uri="{FF2B5EF4-FFF2-40B4-BE49-F238E27FC236}">
                    <a16:creationId xmlns:a16="http://schemas.microsoft.com/office/drawing/2014/main" id="{C5E116CC-6B26-43AC-961F-582368A02A2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36265769"/>
                  </p:ext>
                </p:extLst>
              </p:nvPr>
            </p:nvGraphicFramePr>
            <p:xfrm rot="16200000">
              <a:off x="7163909" y="4038640"/>
              <a:ext cx="735616" cy="1579703"/>
            </p:xfrm>
            <a:graphic>
              <a:graphicData uri="http://schemas.microsoft.com/office/drawing/2017/model3d">
                <am3d:model3d r:embed="rId2">
                  <am3d:spPr>
                    <a:xfrm rot="16200000">
                      <a:off x="0" y="0"/>
                      <a:ext cx="735616" cy="1579703"/>
                    </a:xfrm>
                    <a:prstGeom prst="rect">
                      <a:avLst/>
                    </a:prstGeom>
                  </am3d:spPr>
                  <am3d:camera>
                    <am3d:pos x="0" y="0" z="55819499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52903" d="1000000"/>
                    <am3d:preTrans dx="0" dy="0" dz="-7706351"/>
                    <am3d:scale>
                      <am3d:sx n="1000000" d="1000000"/>
                      <am3d:sy n="1000000" d="1000000"/>
                      <am3d:sz n="1000000" d="1000000"/>
                    </am3d:scale>
                    <am3d:rot ax="-779704" ay="-4855443" az="-10029974"/>
                    <am3d:postTrans dx="0" dy="0" dz="0"/>
                  </am3d:trans>
                  <am3d:raster rName="Office3DRenderer" rVer="16.0.8326">
                    <am3d:blip r:embed="rId3"/>
                  </am3d:raster>
                  <am3d:objViewport viewportSz="1744738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 xmlns="">
          <p:pic>
            <p:nvPicPr>
              <p:cNvPr id="5" name="3D 模型 4">
                <a:extLst>
                  <a:ext uri="{FF2B5EF4-FFF2-40B4-BE49-F238E27FC236}">
                    <a16:creationId xmlns:a16="http://schemas.microsoft.com/office/drawing/2014/main" id="{C5E116CC-6B26-43AC-961F-582368A02A2B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 rot="16200000">
                <a:off x="7163909" y="4038640"/>
                <a:ext cx="735616" cy="15797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m3d="http://schemas.microsoft.com/office/drawing/2017/model3d">
        <mc:Choice Requires="am3d">
          <p:graphicFrame>
            <p:nvGraphicFramePr>
              <p:cNvPr id="6" name="3D 模型 5">
                <a:extLst>
                  <a:ext uri="{FF2B5EF4-FFF2-40B4-BE49-F238E27FC236}">
                    <a16:creationId xmlns:a16="http://schemas.microsoft.com/office/drawing/2014/main" id="{E6ABC5ED-2B71-4A95-AC46-357489D0A36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82836508"/>
                  </p:ext>
                </p:extLst>
              </p:nvPr>
            </p:nvGraphicFramePr>
            <p:xfrm rot="16200000">
              <a:off x="7233471" y="2626362"/>
              <a:ext cx="897668" cy="2377480"/>
            </p:xfrm>
            <a:graphic>
              <a:graphicData uri="http://schemas.microsoft.com/office/drawing/2017/model3d">
                <am3d:model3d r:embed="rId5">
                  <am3d:spPr>
                    <a:xfrm rot="16200000">
                      <a:off x="0" y="0"/>
                      <a:ext cx="897668" cy="2377480"/>
                    </a:xfrm>
                    <a:prstGeom prst="rect">
                      <a:avLst/>
                    </a:prstGeom>
                  </am3d:spPr>
                  <am3d:camera>
                    <am3d:pos x="0" y="0" z="59343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38383" d="1000000"/>
                    <am3d:preTrans dx="0" dy="0" dz="-10461785"/>
                    <am3d:scale>
                      <am3d:sx n="1000000" d="1000000"/>
                      <am3d:sy n="1000000" d="1000000"/>
                      <am3d:sz n="1000000" d="1000000"/>
                    </am3d:scale>
                    <am3d:rot ax="-4070981" ay="-4465622" az="-6774527"/>
                    <am3d:postTrans dx="0" dy="0" dz="0"/>
                  </am3d:trans>
                  <am3d:raster rName="Office3DRenderer" rVer="16.0.8326">
                    <am3d:blip r:embed="rId6"/>
                  </am3d:raster>
                  <am3d:objViewport viewportSz="1695595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 xmlns="">
          <p:pic>
            <p:nvPicPr>
              <p:cNvPr id="6" name="3D 模型 5">
                <a:extLst>
                  <a:ext uri="{FF2B5EF4-FFF2-40B4-BE49-F238E27FC236}">
                    <a16:creationId xmlns:a16="http://schemas.microsoft.com/office/drawing/2014/main" id="{E6ABC5ED-2B71-4A95-AC46-357489D0A364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 rot="16200000">
                <a:off x="7233471" y="2626362"/>
                <a:ext cx="897668" cy="237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m3d="http://schemas.microsoft.com/office/drawing/2017/model3d">
        <mc:Choice Requires="am3d">
          <p:graphicFrame>
            <p:nvGraphicFramePr>
              <p:cNvPr id="7" name="3D 模型 6">
                <a:extLst>
                  <a:ext uri="{FF2B5EF4-FFF2-40B4-BE49-F238E27FC236}">
                    <a16:creationId xmlns:a16="http://schemas.microsoft.com/office/drawing/2014/main" id="{EFC58E3E-461A-4DCB-89A3-FEDF8BB875A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71669878"/>
                  </p:ext>
                </p:extLst>
              </p:nvPr>
            </p:nvGraphicFramePr>
            <p:xfrm rot="5400000">
              <a:off x="7312426" y="1450320"/>
              <a:ext cx="836632" cy="2680742"/>
            </p:xfrm>
            <a:graphic>
              <a:graphicData uri="http://schemas.microsoft.com/office/drawing/2017/model3d">
                <am3d:model3d r:embed="rId8">
                  <am3d:spPr>
                    <a:xfrm rot="5400000">
                      <a:off x="0" y="0"/>
                      <a:ext cx="836632" cy="2680742"/>
                    </a:xfrm>
                    <a:prstGeom prst="rect">
                      <a:avLst/>
                    </a:prstGeom>
                  </am3d:spPr>
                  <am3d:camera>
                    <am3d:pos x="0" y="0" z="50643968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94383" d="1000000"/>
                    <am3d:preTrans dx="0" dy="0" dz="-5096696"/>
                    <am3d:scale>
                      <am3d:sx n="1000000" d="1000000"/>
                      <am3d:sy n="1000000" d="1000000"/>
                      <am3d:sz n="1000000" d="1000000"/>
                    </am3d:scale>
                    <am3d:rot ax="-3431732" ay="-4871237" az="3413105"/>
                    <am3d:postTrans dx="0" dy="0" dz="0"/>
                  </am3d:trans>
                  <am3d:raster rName="Office3DRenderer" rVer="16.0.8326">
                    <am3d:blip r:embed="rId9"/>
                  </am3d:raster>
                  <am3d:objViewport viewportSz="2835484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 xmlns="">
          <p:pic>
            <p:nvPicPr>
              <p:cNvPr id="7" name="3D 模型 6">
                <a:extLst>
                  <a:ext uri="{FF2B5EF4-FFF2-40B4-BE49-F238E27FC236}">
                    <a16:creationId xmlns:a16="http://schemas.microsoft.com/office/drawing/2014/main" id="{EFC58E3E-461A-4DCB-89A3-FEDF8BB875A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 rot="5400000">
                <a:off x="7312426" y="1450320"/>
                <a:ext cx="836632" cy="26807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m3d="http://schemas.microsoft.com/office/drawing/2017/model3d">
        <mc:Choice Requires="am3d">
          <p:graphicFrame>
            <p:nvGraphicFramePr>
              <p:cNvPr id="9" name="3D 模型 8">
                <a:extLst>
                  <a:ext uri="{FF2B5EF4-FFF2-40B4-BE49-F238E27FC236}">
                    <a16:creationId xmlns:a16="http://schemas.microsoft.com/office/drawing/2014/main" id="{F7D25C01-7E0B-4B2C-84A9-0F2F1977A34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42827787"/>
                  </p:ext>
                </p:extLst>
              </p:nvPr>
            </p:nvGraphicFramePr>
            <p:xfrm rot="5400000">
              <a:off x="7201392" y="917872"/>
              <a:ext cx="991456" cy="1793835"/>
            </p:xfrm>
            <a:graphic>
              <a:graphicData uri="http://schemas.microsoft.com/office/drawing/2017/model3d">
                <am3d:model3d r:embed="rId11">
                  <am3d:spPr>
                    <a:xfrm rot="5400000">
                      <a:off x="0" y="0"/>
                      <a:ext cx="991456" cy="1793835"/>
                    </a:xfrm>
                    <a:prstGeom prst="rect">
                      <a:avLst/>
                    </a:prstGeom>
                  </am3d:spPr>
                  <am3d:camera>
                    <am3d:pos x="0" y="0" z="54365818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89752" d="1000000"/>
                    <am3d:preTrans dx="0" dy="0" dz="-6831092"/>
                    <am3d:scale>
                      <am3d:sx n="1000000" d="1000000"/>
                      <am3d:sy n="1000000" d="1000000"/>
                      <am3d:sz n="1000000" d="1000000"/>
                    </am3d:scale>
                    <am3d:rot ax="6079169" ay="-5216474" az="-6080109"/>
                    <am3d:postTrans dx="0" dy="0" dz="0"/>
                  </am3d:trans>
                  <am3d:raster rName="Office3DRenderer" rVer="16.0.8326">
                    <am3d:blip r:embed="rId12"/>
                  </am3d:raster>
                  <am3d:objViewport viewportSz="204076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 xmlns="">
          <p:pic>
            <p:nvPicPr>
              <p:cNvPr id="9" name="3D 模型 8">
                <a:extLst>
                  <a:ext uri="{FF2B5EF4-FFF2-40B4-BE49-F238E27FC236}">
                    <a16:creationId xmlns:a16="http://schemas.microsoft.com/office/drawing/2014/main" id="{F7D25C01-7E0B-4B2C-84A9-0F2F1977A343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 rot="5400000">
                <a:off x="7201392" y="917872"/>
                <a:ext cx="991456" cy="179383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m3d="http://schemas.microsoft.com/office/drawing/2017/model3d">
        <mc:Choice Requires="am3d">
          <p:graphicFrame>
            <p:nvGraphicFramePr>
              <p:cNvPr id="15" name="3D 模型 14">
                <a:extLst>
                  <a:ext uri="{FF2B5EF4-FFF2-40B4-BE49-F238E27FC236}">
                    <a16:creationId xmlns:a16="http://schemas.microsoft.com/office/drawing/2014/main" id="{B91563A7-1BB7-46A0-A34F-838EB81BB76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00092923"/>
                  </p:ext>
                </p:extLst>
              </p:nvPr>
            </p:nvGraphicFramePr>
            <p:xfrm>
              <a:off x="7486865" y="5470282"/>
              <a:ext cx="195440" cy="818030"/>
            </p:xfrm>
            <a:graphic>
              <a:graphicData uri="http://schemas.microsoft.com/office/drawing/2017/model3d">
                <am3d:model3d r:embed="rId14">
                  <am3d:spPr>
                    <a:xfrm>
                      <a:off x="0" y="0"/>
                      <a:ext cx="195440" cy="818030"/>
                    </a:xfrm>
                    <a:prstGeom prst="rect">
                      <a:avLst/>
                    </a:prstGeom>
                  </am3d:spPr>
                  <am3d:camera>
                    <am3d:pos x="0" y="0" z="53561306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565736" d="1000000"/>
                    <am3d:preTrans dx="0" dy="0" dz="-18020996"/>
                    <am3d:scale>
                      <am3d:sx n="1000000" d="1000000"/>
                      <am3d:sy n="1000000" d="1000000"/>
                      <am3d:sz n="1000000" d="1000000"/>
                    </am3d:scale>
                    <am3d:rot ax="87" ay="-4115824" az="-5400052"/>
                    <am3d:postTrans dx="0" dy="0" dz="0"/>
                  </am3d:trans>
                  <am3d:raster rName="Office3DRenderer" rVer="16.0.8326">
                    <am3d:blip r:embed="rId15"/>
                  </am3d:raster>
                  <am3d:objViewport viewportSz="932171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 xmlns="">
          <p:pic>
            <p:nvPicPr>
              <p:cNvPr id="15" name="3D 模型 14">
                <a:extLst>
                  <a:ext uri="{FF2B5EF4-FFF2-40B4-BE49-F238E27FC236}">
                    <a16:creationId xmlns:a16="http://schemas.microsoft.com/office/drawing/2014/main" id="{B91563A7-1BB7-46A0-A34F-838EB81BB766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486865" y="5470282"/>
                <a:ext cx="195440" cy="81803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081978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20</TotalTime>
  <Words>108</Words>
  <Application>Microsoft Office PowerPoint</Application>
  <PresentationFormat>宽屏</PresentationFormat>
  <Paragraphs>81</Paragraphs>
  <Slides>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18" baseType="lpstr">
      <vt:lpstr>等线</vt:lpstr>
      <vt:lpstr>等线 Light</vt:lpstr>
      <vt:lpstr>宋体</vt:lpstr>
      <vt:lpstr>Arial</vt:lpstr>
      <vt:lpstr>Cambria Math</vt:lpstr>
      <vt:lpstr>Helvetica</vt:lpstr>
      <vt:lpstr>Times New Roman</vt:lpstr>
      <vt:lpstr>Office 主题​​</vt:lpstr>
      <vt:lpstr>Equation</vt:lpstr>
      <vt:lpstr>PowerPoint 演示文稿</vt:lpstr>
      <vt:lpstr>PowerPoint 演示文稿</vt:lpstr>
      <vt:lpstr>Typ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un ShiJie</dc:creator>
  <cp:lastModifiedBy>李聪亮</cp:lastModifiedBy>
  <cp:revision>38</cp:revision>
  <dcterms:created xsi:type="dcterms:W3CDTF">2021-04-11T06:38:22Z</dcterms:created>
  <dcterms:modified xsi:type="dcterms:W3CDTF">2022-01-16T05:00:18Z</dcterms:modified>
</cp:coreProperties>
</file>